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6732" w:rsidRDefault="00AD6CFC" w:rsidP="005577D8">
      <w:pPr>
        <w:pStyle w:val="Title"/>
        <w:jc w:val="center"/>
      </w:pPr>
      <w:r>
        <w:t xml:space="preserve">Train </w:t>
      </w:r>
      <w:r w:rsidR="009B54FB">
        <w:t xml:space="preserve">Fully Connected </w:t>
      </w:r>
      <w:r>
        <w:t>Network</w:t>
      </w:r>
    </w:p>
    <w:p w:rsidR="00AD6CFC" w:rsidRDefault="00AD6CFC" w:rsidP="005577D8">
      <w:pPr>
        <w:pStyle w:val="Heading1"/>
      </w:pPr>
      <w:r>
        <w:t xml:space="preserve">Affine </w:t>
      </w:r>
      <w:r w:rsidR="00BE6923">
        <w:t>F</w:t>
      </w:r>
      <w:r>
        <w:t>orwa</w:t>
      </w:r>
      <w:r w:rsidR="002E3E7C">
        <w:t>r</w:t>
      </w:r>
      <w:r>
        <w:t>d</w:t>
      </w:r>
      <w:r w:rsidR="00362033">
        <w:t xml:space="preserve"> (layers.py)</w:t>
      </w:r>
    </w:p>
    <w:p w:rsidR="00C30660" w:rsidRDefault="00C30660" w:rsidP="00C30660">
      <w:pPr>
        <w:pStyle w:val="NoSpacing"/>
      </w:pPr>
      <w:r>
        <w:t>Affine forward is simple using weight and bias to calculate output, don’t use any activation function</w:t>
      </w:r>
    </w:p>
    <w:p w:rsidR="00A36260" w:rsidRDefault="000B684B" w:rsidP="006534E0">
      <w:pPr>
        <w:pStyle w:val="NoSpacing"/>
        <w:jc w:val="center"/>
      </w:pPr>
      <w:r w:rsidRPr="00A36260">
        <w:rPr>
          <w:position w:val="-28"/>
        </w:rPr>
        <w:object w:dxaOrig="2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33.8pt" o:ole="">
            <v:imagedata r:id="rId5" o:title=""/>
          </v:shape>
          <o:OLEObject Type="Embed" ProgID="Equation.DSMT4" ShapeID="_x0000_i1025" DrawAspect="Content" ObjectID="_1565773962" r:id="rId6"/>
        </w:object>
      </w:r>
    </w:p>
    <w:p w:rsidR="003852B3" w:rsidRDefault="003852B3" w:rsidP="005577D8">
      <w:pPr>
        <w:pStyle w:val="NoSpacing"/>
      </w:pPr>
      <w:r w:rsidRPr="005577D8">
        <w:rPr>
          <w:b/>
        </w:rPr>
        <w:t>Input:</w:t>
      </w:r>
      <w:r w:rsidR="005577D8">
        <w:rPr>
          <w:b/>
        </w:rPr>
        <w:t xml:space="preserve"> </w:t>
      </w:r>
    </w:p>
    <w:p w:rsidR="005577D8" w:rsidRDefault="005577D8" w:rsidP="005577D8">
      <w:pPr>
        <w:pStyle w:val="NoSpacing"/>
      </w:pPr>
      <w:r>
        <w:t xml:space="preserve">  - x: A numpy array containing input data, of shape (N, d_1, ..., d_k)</w:t>
      </w:r>
      <w:r w:rsidR="00AB3828">
        <w:t>. Actually(we also can reshape out side, input can be like x(N,D) )</w:t>
      </w:r>
    </w:p>
    <w:p w:rsidR="005577D8" w:rsidRDefault="005577D8" w:rsidP="005577D8">
      <w:pPr>
        <w:pStyle w:val="NoSpacing"/>
      </w:pPr>
      <w:r>
        <w:t xml:space="preserve">  - w: A numpy array of weights, of shape (D, M)</w:t>
      </w:r>
    </w:p>
    <w:p w:rsidR="005577D8" w:rsidRDefault="005577D8" w:rsidP="005577D8">
      <w:pPr>
        <w:pStyle w:val="NoSpacing"/>
      </w:pPr>
      <w:r>
        <w:t xml:space="preserve">  - b: A numpy array of biases, of shape (M,)</w:t>
      </w:r>
    </w:p>
    <w:p w:rsidR="0079567F" w:rsidRDefault="0079567F" w:rsidP="005577D8">
      <w:pPr>
        <w:pStyle w:val="NoSpacing"/>
        <w:rPr>
          <w:b/>
        </w:rPr>
      </w:pPr>
      <w:r>
        <w:rPr>
          <w:b/>
        </w:rPr>
        <w:t>Output:</w:t>
      </w:r>
    </w:p>
    <w:p w:rsidR="000D13D2" w:rsidRDefault="000D13D2" w:rsidP="000D13D2">
      <w:pPr>
        <w:pStyle w:val="NoSpacing"/>
      </w:pPr>
      <w:r>
        <w:t xml:space="preserve">  - out: output, of shape (N, M)</w:t>
      </w:r>
    </w:p>
    <w:p w:rsidR="003852B3" w:rsidRDefault="000D13D2" w:rsidP="000D13D2">
      <w:pPr>
        <w:pStyle w:val="NoSpacing"/>
      </w:pPr>
      <w:r>
        <w:t xml:space="preserve">  - cache: (x, w, b)</w:t>
      </w:r>
    </w:p>
    <w:p w:rsidR="00E12BE7" w:rsidRDefault="00E12BE7" w:rsidP="000D13D2">
      <w:pPr>
        <w:pStyle w:val="NoSpacing"/>
      </w:pPr>
      <w:r>
        <w:t>Note: x van la size N*d_1*…*d_k</w:t>
      </w:r>
    </w:p>
    <w:p w:rsidR="000B684B" w:rsidRDefault="000B684B" w:rsidP="000D13D2">
      <w:pPr>
        <w:pStyle w:val="NoSpacing"/>
      </w:pPr>
    </w:p>
    <w:p w:rsidR="000B684B" w:rsidRPr="000B684B" w:rsidRDefault="000B684B" w:rsidP="000D13D2">
      <w:pPr>
        <w:pStyle w:val="NoSpacing"/>
        <w:rPr>
          <w:b/>
        </w:rPr>
      </w:pPr>
      <w:r w:rsidRPr="000B684B">
        <w:rPr>
          <w:b/>
        </w:rPr>
        <w:t>Implement:</w:t>
      </w:r>
    </w:p>
    <w:p w:rsidR="002E3E7C" w:rsidRDefault="00B9756E" w:rsidP="005577D8">
      <w:pPr>
        <w:pStyle w:val="NoSpacing"/>
      </w:pPr>
      <w:r>
        <w:t>Step1: Reshape X into format  X(N,N)</w:t>
      </w:r>
      <w:r w:rsidR="00AB3828">
        <w:t xml:space="preserve"> ()</w:t>
      </w:r>
    </w:p>
    <w:p w:rsidR="00B9756E" w:rsidRDefault="00B9756E" w:rsidP="005577D8">
      <w:pPr>
        <w:pStyle w:val="NoSpacing"/>
      </w:pPr>
      <w:r>
        <w:t>Step2: out=Wx+b (use dot product)</w:t>
      </w:r>
    </w:p>
    <w:p w:rsidR="00291044" w:rsidRDefault="00291044" w:rsidP="005577D8">
      <w:pPr>
        <w:pStyle w:val="NoSpacing"/>
      </w:pPr>
    </w:p>
    <w:p w:rsidR="00291044" w:rsidRDefault="003D673D" w:rsidP="003D673D">
      <w:pPr>
        <w:pStyle w:val="Heading1"/>
      </w:pPr>
      <w:r>
        <w:t>Affine Backward</w:t>
      </w:r>
      <w:r w:rsidR="00E518C9">
        <w:t>(layers.py)</w:t>
      </w:r>
    </w:p>
    <w:p w:rsidR="00992EBF" w:rsidRDefault="00992EBF" w:rsidP="00992EBF">
      <w:pPr>
        <w:rPr>
          <w:b/>
        </w:rPr>
      </w:pPr>
      <w:r w:rsidRPr="00992EBF">
        <w:rPr>
          <w:b/>
        </w:rPr>
        <w:t>Input</w:t>
      </w:r>
      <w:r>
        <w:rPr>
          <w:b/>
        </w:rPr>
        <w:t>:</w:t>
      </w:r>
    </w:p>
    <w:p w:rsidR="00992EBF" w:rsidRDefault="00992EBF" w:rsidP="00992EBF">
      <w:pPr>
        <w:pStyle w:val="NoSpacing"/>
      </w:pPr>
      <w:r>
        <w:t xml:space="preserve">  - dout: Upstream derivative, of shape (N, M)</w:t>
      </w:r>
    </w:p>
    <w:p w:rsidR="00992EBF" w:rsidRDefault="00992EBF" w:rsidP="00992EBF">
      <w:pPr>
        <w:pStyle w:val="NoSpacing"/>
      </w:pPr>
      <w:r>
        <w:t xml:space="preserve">  - cache: Tuple of:</w:t>
      </w:r>
    </w:p>
    <w:p w:rsidR="00992EBF" w:rsidRDefault="00992EBF" w:rsidP="00C14D48">
      <w:pPr>
        <w:pStyle w:val="NoSpacing"/>
        <w:numPr>
          <w:ilvl w:val="0"/>
          <w:numId w:val="1"/>
        </w:numPr>
      </w:pPr>
      <w:r>
        <w:t>x: Input data, of shape (N, d_1, ... d_k)</w:t>
      </w:r>
    </w:p>
    <w:p w:rsidR="00992EBF" w:rsidRDefault="00992EBF" w:rsidP="00C14D48">
      <w:pPr>
        <w:pStyle w:val="NoSpacing"/>
        <w:numPr>
          <w:ilvl w:val="0"/>
          <w:numId w:val="1"/>
        </w:numPr>
      </w:pPr>
      <w:r>
        <w:t>w: Weights, of shape (D, M)</w:t>
      </w:r>
    </w:p>
    <w:p w:rsidR="00C14D48" w:rsidRDefault="00C14D48" w:rsidP="00C14D48">
      <w:pPr>
        <w:pStyle w:val="NoSpacing"/>
        <w:rPr>
          <w:b/>
        </w:rPr>
      </w:pPr>
      <w:r>
        <w:rPr>
          <w:b/>
        </w:rPr>
        <w:t>Output:</w:t>
      </w:r>
    </w:p>
    <w:p w:rsidR="00C14D48" w:rsidRPr="00C14D48" w:rsidRDefault="00C14D48" w:rsidP="00C14D48">
      <w:pPr>
        <w:pStyle w:val="NoSpacing"/>
      </w:pPr>
      <w:r w:rsidRPr="00C14D48">
        <w:t xml:space="preserve">  - dx: Gradient with respect to x, of shape (N, d1, ..., d_k)</w:t>
      </w:r>
      <w:r w:rsidR="00B55ED5">
        <w:t>, backward to previous layer (in case we have many layers)</w:t>
      </w:r>
    </w:p>
    <w:p w:rsidR="00C14D48" w:rsidRPr="00C14D48" w:rsidRDefault="00C14D48" w:rsidP="00C14D48">
      <w:pPr>
        <w:pStyle w:val="NoSpacing"/>
      </w:pPr>
      <w:r w:rsidRPr="00C14D48">
        <w:t xml:space="preserve">  - dw: Gradient with respect to w, of shape (D, M)</w:t>
      </w:r>
    </w:p>
    <w:p w:rsidR="00C14D48" w:rsidRPr="00C14D48" w:rsidRDefault="00C14D48" w:rsidP="00C14D48">
      <w:pPr>
        <w:pStyle w:val="NoSpacing"/>
      </w:pPr>
      <w:r w:rsidRPr="00C14D48">
        <w:t xml:space="preserve">  - db: Gradient with respect to b, of shape (M,)</w:t>
      </w:r>
    </w:p>
    <w:p w:rsidR="00992EBF" w:rsidRPr="00B873C0" w:rsidRDefault="00B873C0" w:rsidP="00992EBF">
      <w:pPr>
        <w:rPr>
          <w:b/>
        </w:rPr>
      </w:pPr>
      <w:r w:rsidRPr="00B873C0">
        <w:rPr>
          <w:b/>
        </w:rPr>
        <w:t>Implement:</w:t>
      </w:r>
    </w:p>
    <w:p w:rsidR="00992EBF" w:rsidRDefault="008F590D" w:rsidP="00992EBF">
      <w:r w:rsidRPr="00992EBF">
        <w:rPr>
          <w:position w:val="-134"/>
        </w:rPr>
        <w:object w:dxaOrig="9620" w:dyaOrig="2799">
          <v:shape id="_x0000_i1026" type="#_x0000_t75" style="width:480.85pt;height:140.25pt" o:ole="">
            <v:imagedata r:id="rId7" o:title=""/>
          </v:shape>
          <o:OLEObject Type="Embed" ProgID="Equation.DSMT4" ShapeID="_x0000_i1026" DrawAspect="Content" ObjectID="_1565773963" r:id="rId8"/>
        </w:object>
      </w:r>
    </w:p>
    <w:p w:rsidR="003E0975" w:rsidRPr="005C44FD" w:rsidRDefault="003E0975" w:rsidP="00F920F3">
      <w:pPr>
        <w:pStyle w:val="NoSpacing"/>
        <w:rPr>
          <w:i/>
        </w:rPr>
      </w:pPr>
      <w:r w:rsidRPr="005C44FD">
        <w:rPr>
          <w:i/>
        </w:rPr>
        <w:t>Calculate dx</w:t>
      </w:r>
    </w:p>
    <w:p w:rsidR="003E0975" w:rsidRDefault="003E0975" w:rsidP="00F920F3">
      <w:pPr>
        <w:pStyle w:val="NoSpacing"/>
        <w:ind w:firstLine="720"/>
      </w:pPr>
      <w:r>
        <w:t>Step1:</w:t>
      </w:r>
    </w:p>
    <w:p w:rsidR="003E0975" w:rsidRDefault="003E0975" w:rsidP="00F920F3">
      <w:pPr>
        <w:pStyle w:val="NoSpacing"/>
      </w:pPr>
      <w:r>
        <w:t xml:space="preserve">   </w:t>
      </w:r>
      <w:r w:rsidR="00F920F3">
        <w:tab/>
      </w:r>
      <w:r>
        <w:t xml:space="preserve"> dx= (N,M) *(M,D)= N*D    </w:t>
      </w:r>
      <w:r w:rsidR="00823D09">
        <w:t xml:space="preserve"> Note: (M,D)= W transpose</w:t>
      </w:r>
    </w:p>
    <w:p w:rsidR="0063452C" w:rsidRDefault="008F590D" w:rsidP="00F920F3">
      <w:pPr>
        <w:pStyle w:val="NoSpacing"/>
        <w:ind w:firstLine="720"/>
      </w:pPr>
      <w:r>
        <w:t>Step2:</w:t>
      </w:r>
    </w:p>
    <w:p w:rsidR="008F590D" w:rsidRDefault="008F590D" w:rsidP="00F920F3">
      <w:pPr>
        <w:pStyle w:val="NoSpacing"/>
        <w:ind w:firstLine="720"/>
      </w:pPr>
      <w:r>
        <w:t xml:space="preserve"> reshape dx</w:t>
      </w:r>
    </w:p>
    <w:p w:rsidR="00F920F3" w:rsidRPr="005C44FD" w:rsidRDefault="00F920F3" w:rsidP="00F920F3">
      <w:pPr>
        <w:pStyle w:val="NoSpacing"/>
        <w:rPr>
          <w:i/>
        </w:rPr>
      </w:pPr>
      <w:r w:rsidRPr="005C44FD">
        <w:rPr>
          <w:i/>
        </w:rPr>
        <w:t>Calculate dw</w:t>
      </w:r>
      <w:r w:rsidR="005C44FD">
        <w:rPr>
          <w:i/>
        </w:rPr>
        <w:t>:</w:t>
      </w:r>
    </w:p>
    <w:p w:rsidR="0063452C" w:rsidRDefault="00F920F3" w:rsidP="00F920F3">
      <w:pPr>
        <w:pStyle w:val="NoSpacing"/>
      </w:pPr>
      <w:r>
        <w:tab/>
        <w:t xml:space="preserve">Step1: </w:t>
      </w:r>
      <w:r w:rsidR="0063452C">
        <w:t>we have dy(N,M)</w:t>
      </w:r>
    </w:p>
    <w:p w:rsidR="00F920F3" w:rsidRDefault="00F920F3" w:rsidP="0063452C">
      <w:pPr>
        <w:pStyle w:val="NoSpacing"/>
        <w:ind w:firstLine="720"/>
      </w:pPr>
      <w:r>
        <w:t>reshape X</w:t>
      </w:r>
      <w:r w:rsidR="0063452C">
        <w:t xml:space="preserve"> into format N*D      </w:t>
      </w:r>
    </w:p>
    <w:p w:rsidR="0063452C" w:rsidRDefault="0063452C" w:rsidP="00F920F3">
      <w:pPr>
        <w:pStyle w:val="NoSpacing"/>
      </w:pPr>
      <w:r>
        <w:t xml:space="preserve">               Step2:</w:t>
      </w:r>
    </w:p>
    <w:p w:rsidR="00C71516" w:rsidRDefault="00C71516" w:rsidP="00F920F3">
      <w:pPr>
        <w:pStyle w:val="NoSpacing"/>
      </w:pPr>
      <w:r>
        <w:tab/>
        <w:t>dW=Xtranpose*dy         (N,D).Tranpose *(N,M)=dW(D,M)</w:t>
      </w:r>
    </w:p>
    <w:p w:rsidR="0082063A" w:rsidRPr="005C44FD" w:rsidRDefault="0082063A" w:rsidP="00F920F3">
      <w:pPr>
        <w:pStyle w:val="NoSpacing"/>
        <w:rPr>
          <w:i/>
        </w:rPr>
      </w:pPr>
      <w:r w:rsidRPr="005C44FD">
        <w:rPr>
          <w:i/>
        </w:rPr>
        <w:t>Calculate db:</w:t>
      </w:r>
    </w:p>
    <w:p w:rsidR="0082063A" w:rsidRDefault="0082063A" w:rsidP="00F920F3">
      <w:pPr>
        <w:pStyle w:val="NoSpacing"/>
      </w:pPr>
      <w:r>
        <w:tab/>
        <w:t>Sum through N dimension  dout=dy(N,M)    Db(M)</w:t>
      </w:r>
    </w:p>
    <w:p w:rsidR="0082063A" w:rsidRDefault="0082063A" w:rsidP="00F920F3">
      <w:pPr>
        <w:pStyle w:val="NoSpacing"/>
      </w:pPr>
      <w:r>
        <w:tab/>
        <w:t>Db =</w:t>
      </w:r>
      <w:r w:rsidR="00C12B2F">
        <w:t>np.sum(</w:t>
      </w:r>
      <w:r>
        <w:t>dout</w:t>
      </w:r>
      <w:r w:rsidR="00C12B2F">
        <w:t>,axis=0)</w:t>
      </w:r>
    </w:p>
    <w:p w:rsidR="008F590D" w:rsidRDefault="008F590D" w:rsidP="00992EBF"/>
    <w:p w:rsidR="00992EBF" w:rsidRDefault="0012429D" w:rsidP="0012429D">
      <w:pPr>
        <w:pStyle w:val="Heading1"/>
      </w:pPr>
      <w:r>
        <w:t>Re</w:t>
      </w:r>
      <w:r w:rsidR="00CB50D3">
        <w:t>L</w:t>
      </w:r>
      <w:r>
        <w:t>u</w:t>
      </w:r>
      <w:r w:rsidR="00CB50D3">
        <w:t>-</w:t>
      </w:r>
      <w:r>
        <w:t>forward</w:t>
      </w:r>
    </w:p>
    <w:p w:rsidR="008207CF" w:rsidRPr="008207CF" w:rsidRDefault="008207CF" w:rsidP="008207CF">
      <w:pPr>
        <w:pStyle w:val="NoSpacing"/>
        <w:rPr>
          <w:b/>
        </w:rPr>
      </w:pPr>
      <w:r>
        <w:t xml:space="preserve">  </w:t>
      </w:r>
      <w:r w:rsidRPr="008207CF">
        <w:rPr>
          <w:b/>
        </w:rPr>
        <w:t>Input:</w:t>
      </w:r>
    </w:p>
    <w:p w:rsidR="008207CF" w:rsidRDefault="008207CF" w:rsidP="008207CF">
      <w:pPr>
        <w:pStyle w:val="NoSpacing"/>
      </w:pPr>
      <w:r>
        <w:t xml:space="preserve">  - x: Inputs, of any shape</w:t>
      </w:r>
    </w:p>
    <w:p w:rsidR="008207CF" w:rsidRDefault="008207CF" w:rsidP="008207CF">
      <w:pPr>
        <w:pStyle w:val="NoSpacing"/>
      </w:pPr>
    </w:p>
    <w:p w:rsidR="008207CF" w:rsidRDefault="008207CF" w:rsidP="008207CF">
      <w:pPr>
        <w:pStyle w:val="NoSpacing"/>
      </w:pPr>
      <w:r>
        <w:t xml:space="preserve">  </w:t>
      </w:r>
      <w:r>
        <w:rPr>
          <w:b/>
        </w:rPr>
        <w:t>Output</w:t>
      </w:r>
      <w:r>
        <w:t>:</w:t>
      </w:r>
    </w:p>
    <w:p w:rsidR="008207CF" w:rsidRDefault="008207CF" w:rsidP="008207CF">
      <w:pPr>
        <w:pStyle w:val="NoSpacing"/>
      </w:pPr>
      <w:r>
        <w:t xml:space="preserve">  - out: Output, of the same shape as x</w:t>
      </w:r>
    </w:p>
    <w:p w:rsidR="008207CF" w:rsidRDefault="008207CF" w:rsidP="008207CF">
      <w:pPr>
        <w:pStyle w:val="NoSpacing"/>
      </w:pPr>
      <w:r>
        <w:t xml:space="preserve">  - cache: x</w:t>
      </w:r>
      <w:r w:rsidR="0091166C">
        <w:t xml:space="preserve"> (</w:t>
      </w:r>
      <w:r w:rsidR="0091166C" w:rsidRPr="0091166C">
        <w:rPr>
          <w:color w:val="FF0000"/>
        </w:rPr>
        <w:t>remember to do backward</w:t>
      </w:r>
      <w:r w:rsidR="0091166C">
        <w:t>)</w:t>
      </w:r>
    </w:p>
    <w:p w:rsidR="00212A75" w:rsidRPr="00212A75" w:rsidRDefault="00212A75" w:rsidP="008207CF">
      <w:pPr>
        <w:pStyle w:val="NoSpacing"/>
        <w:rPr>
          <w:b/>
        </w:rPr>
      </w:pPr>
      <w:r>
        <w:t xml:space="preserve">  </w:t>
      </w:r>
      <w:r w:rsidR="0072410C">
        <w:rPr>
          <w:b/>
        </w:rPr>
        <w:t>Implement:</w:t>
      </w:r>
    </w:p>
    <w:p w:rsidR="0012429D" w:rsidRDefault="0012429D" w:rsidP="0012429D">
      <w:r>
        <w:rPr>
          <w:noProof/>
        </w:rPr>
        <w:drawing>
          <wp:inline distT="0" distB="0" distL="0" distR="0" wp14:anchorId="1CCA0EA1" wp14:editId="13B14A76">
            <wp:extent cx="1967789" cy="162164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80402" cy="1632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Note: using np.maximum(0,x): is a max element-wise function</w:t>
      </w:r>
    </w:p>
    <w:p w:rsidR="00CB50D3" w:rsidRDefault="00CB50D3" w:rsidP="00CB50D3">
      <w:pPr>
        <w:pStyle w:val="Heading1"/>
      </w:pPr>
      <w:r>
        <w:lastRenderedPageBreak/>
        <w:t>ReLu-backward</w:t>
      </w:r>
    </w:p>
    <w:p w:rsidR="00F16E21" w:rsidRPr="00F16E21" w:rsidRDefault="00F16E21" w:rsidP="00F16E21">
      <w:pPr>
        <w:pStyle w:val="NoSpacing"/>
        <w:rPr>
          <w:b/>
        </w:rPr>
      </w:pPr>
      <w:r>
        <w:t xml:space="preserve">  </w:t>
      </w:r>
      <w:r w:rsidRPr="00F16E21">
        <w:rPr>
          <w:b/>
        </w:rPr>
        <w:t>Input:</w:t>
      </w:r>
    </w:p>
    <w:p w:rsidR="00F16E21" w:rsidRDefault="00F16E21" w:rsidP="00F16E21">
      <w:pPr>
        <w:pStyle w:val="NoSpacing"/>
      </w:pPr>
      <w:r>
        <w:t xml:space="preserve">  - dout: Upstream derivatives, of any shape</w:t>
      </w:r>
    </w:p>
    <w:p w:rsidR="00F16E21" w:rsidRDefault="00F16E21" w:rsidP="00F16E21">
      <w:pPr>
        <w:pStyle w:val="NoSpacing"/>
      </w:pPr>
      <w:r>
        <w:t xml:space="preserve">  - cache: Input x, of same shape as dout</w:t>
      </w:r>
    </w:p>
    <w:p w:rsidR="00F16E21" w:rsidRDefault="00F16E21" w:rsidP="00F16E21">
      <w:pPr>
        <w:pStyle w:val="NoSpacing"/>
      </w:pPr>
    </w:p>
    <w:p w:rsidR="00F16E21" w:rsidRDefault="00F16E21" w:rsidP="00F16E21">
      <w:pPr>
        <w:pStyle w:val="NoSpacing"/>
      </w:pPr>
      <w:r>
        <w:t xml:space="preserve">  </w:t>
      </w:r>
      <w:r>
        <w:rPr>
          <w:b/>
        </w:rPr>
        <w:t>Output</w:t>
      </w:r>
      <w:r>
        <w:t>:</w:t>
      </w:r>
    </w:p>
    <w:p w:rsidR="00C458A8" w:rsidRDefault="00F16E21" w:rsidP="00F16E21">
      <w:pPr>
        <w:pStyle w:val="NoSpacing"/>
      </w:pPr>
      <w:r>
        <w:t xml:space="preserve">  - dx: Gradient with respect to x</w:t>
      </w:r>
    </w:p>
    <w:p w:rsidR="00C458A8" w:rsidRPr="00C458A8" w:rsidRDefault="00C458A8" w:rsidP="00C458A8">
      <w:pPr>
        <w:pStyle w:val="NoSpacing"/>
        <w:rPr>
          <w:b/>
        </w:rPr>
      </w:pPr>
      <w:r>
        <w:rPr>
          <w:b/>
        </w:rPr>
        <w:t xml:space="preserve">  Implement:</w:t>
      </w:r>
    </w:p>
    <w:p w:rsidR="00006A23" w:rsidRDefault="00006A23" w:rsidP="00006A23">
      <w:pPr>
        <w:pStyle w:val="NoSpacing"/>
      </w:pPr>
      <w:r>
        <w:t>Only the value bigger than 0 have the gradient back ward flow.</w:t>
      </w:r>
    </w:p>
    <w:p w:rsidR="00F16E21" w:rsidRDefault="003B4357" w:rsidP="003B4357">
      <w:pPr>
        <w:pStyle w:val="NoSpacing"/>
        <w:jc w:val="center"/>
      </w:pPr>
      <w:r w:rsidRPr="003B4357">
        <w:t>dx=dout*(x&gt;=0)</w:t>
      </w:r>
    </w:p>
    <w:p w:rsidR="00396404" w:rsidRDefault="007D46F3" w:rsidP="007D46F3">
      <w:pPr>
        <w:pStyle w:val="Heading1"/>
      </w:pPr>
      <w:r>
        <w:t>“Sandwich” layers</w:t>
      </w:r>
    </w:p>
    <w:p w:rsidR="007D46F3" w:rsidRDefault="007D46F3" w:rsidP="007D46F3">
      <w:pPr>
        <w:pStyle w:val="NoSpacing"/>
      </w:pPr>
      <w:r>
        <w:t xml:space="preserve">In this exercise, we combine the affine </w:t>
      </w:r>
      <w:r w:rsidR="005223E1">
        <w:t>transform</w:t>
      </w:r>
      <w:r>
        <w:t xml:space="preserve"> </w:t>
      </w:r>
      <w:r w:rsidR="005223E1">
        <w:t>followed</w:t>
      </w:r>
      <w:r>
        <w:t xml:space="preserve"> by Relu as an activation function</w:t>
      </w:r>
      <w:r w:rsidR="0041312A">
        <w:t xml:space="preserve"> (provided in layer_utils)</w:t>
      </w:r>
    </w:p>
    <w:p w:rsidR="0041312A" w:rsidRDefault="0041312A" w:rsidP="007D46F3">
      <w:pPr>
        <w:pStyle w:val="NoSpacing"/>
        <w:rPr>
          <w:b/>
        </w:rPr>
      </w:pPr>
      <w:r>
        <w:rPr>
          <w:b/>
        </w:rPr>
        <w:t>Affine_relu_forward</w:t>
      </w:r>
    </w:p>
    <w:p w:rsidR="0041312A" w:rsidRDefault="0041312A" w:rsidP="0041312A">
      <w:pPr>
        <w:pStyle w:val="NoSpacing"/>
        <w:jc w:val="center"/>
        <w:rPr>
          <w:b/>
        </w:rPr>
      </w:pPr>
      <w:r>
        <w:rPr>
          <w:noProof/>
        </w:rPr>
        <w:drawing>
          <wp:inline distT="0" distB="0" distL="0" distR="0" wp14:anchorId="63F7755B" wp14:editId="79A9E1CB">
            <wp:extent cx="3840480" cy="2015363"/>
            <wp:effectExtent l="0" t="0" r="762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70234" cy="2030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312A" w:rsidRDefault="0041312A" w:rsidP="0041312A">
      <w:pPr>
        <w:pStyle w:val="NoSpacing"/>
        <w:rPr>
          <w:b/>
        </w:rPr>
      </w:pPr>
      <w:r>
        <w:rPr>
          <w:b/>
        </w:rPr>
        <w:t>Affine_relu_backward</w:t>
      </w:r>
      <w:r w:rsidR="00FC43A6">
        <w:rPr>
          <w:b/>
        </w:rPr>
        <w:t>:</w:t>
      </w:r>
    </w:p>
    <w:p w:rsidR="00FC43A6" w:rsidRPr="00FC43A6" w:rsidRDefault="00FC43A6" w:rsidP="0041312A">
      <w:pPr>
        <w:pStyle w:val="NoSpacing"/>
      </w:pPr>
      <w:r>
        <w:t>dout: normally we backward from the upper layer. In here, we random initialize it</w:t>
      </w:r>
    </w:p>
    <w:p w:rsidR="0041312A" w:rsidRDefault="0041312A" w:rsidP="0041312A">
      <w:pPr>
        <w:pStyle w:val="NoSpacing"/>
        <w:jc w:val="center"/>
        <w:rPr>
          <w:b/>
        </w:rPr>
      </w:pPr>
      <w:r>
        <w:rPr>
          <w:noProof/>
        </w:rPr>
        <w:drawing>
          <wp:inline distT="0" distB="0" distL="0" distR="0" wp14:anchorId="5F61FACA" wp14:editId="50BF367D">
            <wp:extent cx="3956281" cy="2084832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74412" cy="2094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FCE" w:rsidRDefault="00C45EF9" w:rsidP="00C45EF9">
      <w:pPr>
        <w:pStyle w:val="Heading1"/>
      </w:pPr>
      <w:r>
        <w:t>Loss layers: Softmax and SVM</w:t>
      </w:r>
    </w:p>
    <w:p w:rsidR="00C45EF9" w:rsidRDefault="00D268A5" w:rsidP="00C45EF9">
      <w:r>
        <w:t xml:space="preserve">Reference link(Q2+Q3) and also can find in classnote 3 and 4: </w:t>
      </w:r>
      <w:hyperlink r:id="rId12" w:history="1">
        <w:r w:rsidRPr="007F210A">
          <w:rPr>
            <w:rStyle w:val="Hyperlink"/>
          </w:rPr>
          <w:t>https://bruceoutdoors.wordpress.com/cs231n-tutorials/</w:t>
        </w:r>
      </w:hyperlink>
    </w:p>
    <w:p w:rsidR="00AD1A74" w:rsidRPr="00AD1A74" w:rsidRDefault="00AD1A74" w:rsidP="00185D9E">
      <w:pPr>
        <w:pStyle w:val="Heading2"/>
      </w:pPr>
      <w:r w:rsidRPr="00AD1A74">
        <w:lastRenderedPageBreak/>
        <w:t>SVM</w:t>
      </w:r>
    </w:p>
    <w:p w:rsidR="00D268A5" w:rsidRPr="00185D9E" w:rsidRDefault="00D268A5" w:rsidP="00C45EF9">
      <w:pPr>
        <w:rPr>
          <w:b/>
        </w:rPr>
      </w:pPr>
      <w:r w:rsidRPr="00185D9E">
        <w:rPr>
          <w:b/>
        </w:rPr>
        <w:t>SVM loss</w:t>
      </w:r>
      <w:r w:rsidRPr="008626D8">
        <w:rPr>
          <w:color w:val="FF0000"/>
        </w:rPr>
        <w:t>:</w:t>
      </w:r>
      <w:r w:rsidR="008626D8" w:rsidRPr="008626D8">
        <w:rPr>
          <w:color w:val="FF0000"/>
        </w:rPr>
        <w:t xml:space="preserve"> in this layers.py they didn’t add regularization term</w:t>
      </w:r>
    </w:p>
    <w:p w:rsidR="00D268A5" w:rsidRDefault="00D268A5" w:rsidP="00D268A5">
      <w:pPr>
        <w:jc w:val="center"/>
      </w:pPr>
      <w:r>
        <w:rPr>
          <w:noProof/>
        </w:rPr>
        <w:drawing>
          <wp:inline distT="0" distB="0" distL="0" distR="0" wp14:anchorId="02FC10D5" wp14:editId="2E85CC13">
            <wp:extent cx="5486400" cy="64706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4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0748" w:rsidRDefault="00730748" w:rsidP="00730748">
      <w:r w:rsidRPr="00185D9E">
        <w:rPr>
          <w:b/>
        </w:rPr>
        <w:t>Gradient</w:t>
      </w:r>
      <w:r w:rsidR="00AD1A74" w:rsidRPr="00185D9E">
        <w:rPr>
          <w:b/>
        </w:rPr>
        <w:t xml:space="preserve"> dw</w:t>
      </w:r>
      <w:r w:rsidR="000A22E3">
        <w:t xml:space="preserve"> </w:t>
      </w:r>
      <w:r w:rsidR="000A22E3" w:rsidRPr="00D53421">
        <w:rPr>
          <w:color w:val="FF0000"/>
        </w:rPr>
        <w:t>(assigment1)</w:t>
      </w:r>
      <w:r w:rsidRPr="00D53421">
        <w:rPr>
          <w:color w:val="FF0000"/>
        </w:rPr>
        <w:t>:</w:t>
      </w:r>
      <w:r w:rsidR="00AD1A74" w:rsidRPr="00D53421">
        <w:rPr>
          <w:color w:val="FF0000"/>
        </w:rPr>
        <w:t xml:space="preserve"> but in </w:t>
      </w:r>
      <w:r w:rsidR="00CC69E6" w:rsidRPr="00D53421">
        <w:rPr>
          <w:color w:val="FF0000"/>
        </w:rPr>
        <w:t>this exercise</w:t>
      </w:r>
      <w:r w:rsidR="00AD1A74" w:rsidRPr="00D53421">
        <w:rPr>
          <w:color w:val="FF0000"/>
        </w:rPr>
        <w:t xml:space="preserve">, </w:t>
      </w:r>
      <w:r w:rsidR="00A82F21" w:rsidRPr="00D53421">
        <w:rPr>
          <w:color w:val="FF0000"/>
        </w:rPr>
        <w:t xml:space="preserve">we need to </w:t>
      </w:r>
      <w:r w:rsidR="00AD1A74" w:rsidRPr="00D53421">
        <w:rPr>
          <w:color w:val="FF0000"/>
        </w:rPr>
        <w:t xml:space="preserve"> calculate dx</w:t>
      </w:r>
    </w:p>
    <w:p w:rsidR="00730748" w:rsidRDefault="00AD1A74" w:rsidP="00AD1A74">
      <w:pPr>
        <w:jc w:val="center"/>
      </w:pPr>
      <w:r>
        <w:rPr>
          <w:noProof/>
        </w:rPr>
        <w:drawing>
          <wp:inline distT="0" distB="0" distL="0" distR="0" wp14:anchorId="7F7783FF" wp14:editId="632B6AD4">
            <wp:extent cx="4864608" cy="1522442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77827" cy="1526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D9E" w:rsidRDefault="00185D9E" w:rsidP="00185D9E">
      <w:pPr>
        <w:rPr>
          <w:b/>
        </w:rPr>
      </w:pPr>
      <w:r w:rsidRPr="00185D9E">
        <w:rPr>
          <w:b/>
        </w:rPr>
        <w:t>Implement:</w:t>
      </w:r>
    </w:p>
    <w:p w:rsidR="00185D9E" w:rsidRPr="00185D9E" w:rsidRDefault="00185D9E" w:rsidP="00185D9E">
      <w:pPr>
        <w:pStyle w:val="NoSpacing"/>
        <w:rPr>
          <w:b/>
        </w:rPr>
      </w:pPr>
      <w:r w:rsidRPr="003B4E62">
        <w:t xml:space="preserve">  Inputs</w:t>
      </w:r>
      <w:r w:rsidRPr="00185D9E">
        <w:rPr>
          <w:b/>
        </w:rPr>
        <w:t>:</w:t>
      </w:r>
    </w:p>
    <w:p w:rsidR="00185D9E" w:rsidRPr="00185D9E" w:rsidRDefault="00185D9E" w:rsidP="00185D9E">
      <w:pPr>
        <w:pStyle w:val="NoSpacing"/>
      </w:pPr>
      <w:r w:rsidRPr="00185D9E">
        <w:t xml:space="preserve">  - x: Input data, of shape (N, C) where x[i, j] is the score for the jth class</w:t>
      </w:r>
    </w:p>
    <w:p w:rsidR="00185D9E" w:rsidRPr="00185D9E" w:rsidRDefault="00185D9E" w:rsidP="00185D9E">
      <w:pPr>
        <w:pStyle w:val="NoSpacing"/>
      </w:pPr>
      <w:r w:rsidRPr="00185D9E">
        <w:t xml:space="preserve">    for the ith input.</w:t>
      </w:r>
    </w:p>
    <w:p w:rsidR="00185D9E" w:rsidRPr="00185D9E" w:rsidRDefault="00185D9E" w:rsidP="00185D9E">
      <w:pPr>
        <w:pStyle w:val="NoSpacing"/>
      </w:pPr>
      <w:r w:rsidRPr="00185D9E">
        <w:t xml:space="preserve">  - y: Vector of labels, of shape (N,) where y[i] is the label for x[i] and</w:t>
      </w:r>
    </w:p>
    <w:p w:rsidR="00185D9E" w:rsidRPr="00185D9E" w:rsidRDefault="00185D9E" w:rsidP="00185D9E">
      <w:pPr>
        <w:pStyle w:val="NoSpacing"/>
      </w:pPr>
      <w:r w:rsidRPr="00185D9E">
        <w:t xml:space="preserve">    0 &lt;= y[i] &lt; C</w:t>
      </w:r>
    </w:p>
    <w:p w:rsidR="00185D9E" w:rsidRPr="00185D9E" w:rsidRDefault="00185D9E" w:rsidP="00185D9E">
      <w:pPr>
        <w:pStyle w:val="NoSpacing"/>
      </w:pPr>
    </w:p>
    <w:p w:rsidR="00185D9E" w:rsidRPr="00185D9E" w:rsidRDefault="00185D9E" w:rsidP="00185D9E">
      <w:pPr>
        <w:pStyle w:val="NoSpacing"/>
      </w:pPr>
      <w:r w:rsidRPr="00185D9E">
        <w:t xml:space="preserve">  </w:t>
      </w:r>
      <w:r>
        <w:t>Output</w:t>
      </w:r>
      <w:r w:rsidRPr="00185D9E">
        <w:t>:</w:t>
      </w:r>
    </w:p>
    <w:p w:rsidR="00185D9E" w:rsidRPr="00185D9E" w:rsidRDefault="00185D9E" w:rsidP="00185D9E">
      <w:pPr>
        <w:pStyle w:val="NoSpacing"/>
      </w:pPr>
      <w:r w:rsidRPr="00185D9E">
        <w:t xml:space="preserve">  - loss: Scalar giving the loss</w:t>
      </w:r>
    </w:p>
    <w:p w:rsidR="00185D9E" w:rsidRPr="00185D9E" w:rsidRDefault="00185D9E" w:rsidP="00185D9E">
      <w:pPr>
        <w:pStyle w:val="NoSpacing"/>
      </w:pPr>
      <w:r w:rsidRPr="00185D9E">
        <w:t xml:space="preserve">  - dx: Gradient of the loss with respect to x</w:t>
      </w:r>
    </w:p>
    <w:p w:rsidR="00185D9E" w:rsidRPr="00185D9E" w:rsidRDefault="00185D9E" w:rsidP="00185D9E">
      <w:pPr>
        <w:rPr>
          <w:b/>
        </w:rPr>
      </w:pPr>
    </w:p>
    <w:p w:rsidR="00AD1A74" w:rsidRPr="00AA6182" w:rsidRDefault="003E3D59" w:rsidP="00BB3F96">
      <w:pPr>
        <w:pStyle w:val="Heading2"/>
      </w:pPr>
      <w:r w:rsidRPr="00AA6182">
        <w:t>Softmax</w:t>
      </w:r>
      <w:r w:rsidR="00AA6182" w:rsidRPr="00AA6182">
        <w:t>:</w:t>
      </w:r>
    </w:p>
    <w:p w:rsidR="00D268A5" w:rsidRPr="00185D9E" w:rsidRDefault="00AA6182" w:rsidP="00C45EF9">
      <w:pPr>
        <w:rPr>
          <w:color w:val="FF0000"/>
        </w:rPr>
      </w:pPr>
      <w:r w:rsidRPr="00BB3F96">
        <w:rPr>
          <w:b/>
        </w:rPr>
        <w:t>Loss</w:t>
      </w:r>
      <w:r w:rsidR="00D53421" w:rsidRPr="00BB3F96">
        <w:rPr>
          <w:b/>
        </w:rPr>
        <w:t xml:space="preserve"> and dw</w:t>
      </w:r>
      <w:r w:rsidRPr="00BB3F96">
        <w:rPr>
          <w:b/>
          <w:color w:val="FF0000"/>
        </w:rPr>
        <w:t>:</w:t>
      </w:r>
      <w:r w:rsidR="00D53421" w:rsidRPr="00185D9E">
        <w:rPr>
          <w:color w:val="FF0000"/>
        </w:rPr>
        <w:t xml:space="preserve"> (but in here we need to calculate dx)</w:t>
      </w:r>
      <w:r w:rsidR="008626D8">
        <w:rPr>
          <w:color w:val="FF0000"/>
        </w:rPr>
        <w:t>,</w:t>
      </w:r>
      <w:r w:rsidRPr="00185D9E">
        <w:rPr>
          <w:color w:val="FF0000"/>
        </w:rPr>
        <w:t xml:space="preserve"> </w:t>
      </w:r>
      <w:r w:rsidR="008626D8" w:rsidRPr="008626D8">
        <w:rPr>
          <w:color w:val="FF0000"/>
        </w:rPr>
        <w:t>in this layers.py they didn’t add regularization term</w:t>
      </w:r>
    </w:p>
    <w:p w:rsidR="00D268A5" w:rsidRDefault="00AA6182" w:rsidP="00AA6182">
      <w:pPr>
        <w:jc w:val="center"/>
      </w:pPr>
      <w:r>
        <w:rPr>
          <w:noProof/>
        </w:rPr>
        <w:drawing>
          <wp:inline distT="0" distB="0" distL="0" distR="0" wp14:anchorId="1666FC7D" wp14:editId="6BD0B3D1">
            <wp:extent cx="1722349" cy="9430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43825" cy="954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182" w:rsidRDefault="00AA6182" w:rsidP="00AA6182">
      <w:pPr>
        <w:jc w:val="center"/>
      </w:pPr>
      <w:r>
        <w:rPr>
          <w:noProof/>
        </w:rPr>
        <w:lastRenderedPageBreak/>
        <w:drawing>
          <wp:inline distT="0" distB="0" distL="0" distR="0" wp14:anchorId="15DD4D17" wp14:editId="35FB201D">
            <wp:extent cx="2991917" cy="1878361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02140" cy="1884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22E3" w:rsidRDefault="00BB3F96" w:rsidP="000A22E3">
      <w:pPr>
        <w:rPr>
          <w:b/>
        </w:rPr>
      </w:pPr>
      <w:r w:rsidRPr="00BB3F96">
        <w:rPr>
          <w:b/>
        </w:rPr>
        <w:t>Implement:</w:t>
      </w:r>
    </w:p>
    <w:p w:rsidR="0092414E" w:rsidRPr="0092414E" w:rsidRDefault="0092414E" w:rsidP="0092414E">
      <w:pPr>
        <w:pStyle w:val="NoSpacing"/>
      </w:pPr>
      <w:r w:rsidRPr="0092414E">
        <w:t xml:space="preserve">  Inputs:</w:t>
      </w:r>
    </w:p>
    <w:p w:rsidR="0092414E" w:rsidRPr="0092414E" w:rsidRDefault="0092414E" w:rsidP="0092414E">
      <w:pPr>
        <w:pStyle w:val="NoSpacing"/>
      </w:pPr>
      <w:r w:rsidRPr="0092414E">
        <w:t xml:space="preserve">  - x: Input data, of shape (N, C) where x[i, j] is the </w:t>
      </w:r>
      <w:r w:rsidRPr="00FB7CBF">
        <w:rPr>
          <w:color w:val="FF0000"/>
        </w:rPr>
        <w:t>score</w:t>
      </w:r>
      <w:r w:rsidRPr="0092414E">
        <w:t xml:space="preserve"> for the jth class</w:t>
      </w:r>
      <w:r w:rsidR="00FB7CBF">
        <w:t xml:space="preserve"> (</w:t>
      </w:r>
      <w:r w:rsidR="00FB7CBF" w:rsidRPr="00FB7CBF">
        <w:rPr>
          <w:color w:val="FF0000"/>
        </w:rPr>
        <w:t>assignment 1: scores= W*X</w:t>
      </w:r>
      <w:r w:rsidR="00FB7CBF">
        <w:rPr>
          <w:color w:val="FF0000"/>
        </w:rPr>
        <w:t xml:space="preserve">  with X(N,D) W(D,C)  </w:t>
      </w:r>
      <w:r w:rsidR="00FB7CBF" w:rsidRPr="00FB7CBF">
        <w:rPr>
          <w:color w:val="FF0000"/>
        </w:rPr>
        <w:t xml:space="preserve">  </w:t>
      </w:r>
      <w:r w:rsidR="00FB7CBF">
        <w:t>)</w:t>
      </w:r>
    </w:p>
    <w:p w:rsidR="0092414E" w:rsidRPr="0092414E" w:rsidRDefault="0092414E" w:rsidP="0092414E">
      <w:pPr>
        <w:pStyle w:val="NoSpacing"/>
      </w:pPr>
      <w:r w:rsidRPr="0092414E">
        <w:t xml:space="preserve">    for the ith input.</w:t>
      </w:r>
    </w:p>
    <w:p w:rsidR="0092414E" w:rsidRPr="0092414E" w:rsidRDefault="0092414E" w:rsidP="0092414E">
      <w:pPr>
        <w:pStyle w:val="NoSpacing"/>
      </w:pPr>
      <w:r w:rsidRPr="0092414E">
        <w:t xml:space="preserve">  - y: Vector of labels, of shape (N,) where y[i] is the label for x[i] and</w:t>
      </w:r>
    </w:p>
    <w:p w:rsidR="0092414E" w:rsidRPr="0092414E" w:rsidRDefault="0092414E" w:rsidP="0092414E">
      <w:pPr>
        <w:pStyle w:val="NoSpacing"/>
      </w:pPr>
      <w:r w:rsidRPr="0092414E">
        <w:t xml:space="preserve">    0 &lt;= y[i] &lt; C</w:t>
      </w:r>
    </w:p>
    <w:p w:rsidR="0092414E" w:rsidRPr="0092414E" w:rsidRDefault="0092414E" w:rsidP="0092414E">
      <w:pPr>
        <w:pStyle w:val="NoSpacing"/>
      </w:pPr>
    </w:p>
    <w:p w:rsidR="0092414E" w:rsidRPr="0092414E" w:rsidRDefault="0092414E" w:rsidP="0092414E">
      <w:pPr>
        <w:pStyle w:val="NoSpacing"/>
      </w:pPr>
      <w:r w:rsidRPr="0092414E">
        <w:t xml:space="preserve">  </w:t>
      </w:r>
      <w:r w:rsidR="00EA473B">
        <w:t>Output</w:t>
      </w:r>
      <w:r w:rsidRPr="0092414E">
        <w:t>:</w:t>
      </w:r>
    </w:p>
    <w:p w:rsidR="0092414E" w:rsidRPr="0092414E" w:rsidRDefault="0092414E" w:rsidP="0092414E">
      <w:pPr>
        <w:pStyle w:val="NoSpacing"/>
      </w:pPr>
      <w:r w:rsidRPr="0092414E">
        <w:t xml:space="preserve">  - loss: Scalar giving the loss</w:t>
      </w:r>
    </w:p>
    <w:p w:rsidR="0092414E" w:rsidRPr="0092414E" w:rsidRDefault="0092414E" w:rsidP="0092414E">
      <w:pPr>
        <w:pStyle w:val="NoSpacing"/>
      </w:pPr>
      <w:r w:rsidRPr="0092414E">
        <w:t xml:space="preserve">  - dx: Gradient of the loss with respect to x</w:t>
      </w:r>
      <w:r w:rsidR="007A41C6">
        <w:t xml:space="preserve"> (N,C)</w:t>
      </w:r>
    </w:p>
    <w:p w:rsidR="00AA6182" w:rsidRDefault="00C9152A" w:rsidP="00C9152A">
      <w:pPr>
        <w:pStyle w:val="Heading1"/>
      </w:pPr>
      <w:r>
        <w:t>Two-layer network</w:t>
      </w:r>
    </w:p>
    <w:p w:rsidR="0070407F" w:rsidRDefault="00B451C0" w:rsidP="00B451C0">
      <w:pPr>
        <w:pStyle w:val="NoSpacing"/>
      </w:pPr>
      <w:r w:rsidRPr="00B451C0">
        <w:t xml:space="preserve">  The architecure should be </w:t>
      </w:r>
      <w:r w:rsidRPr="005F6D5A">
        <w:rPr>
          <w:b/>
        </w:rPr>
        <w:t>affine - relu - affine - softmax.</w:t>
      </w:r>
    </w:p>
    <w:p w:rsidR="00B451C0" w:rsidRDefault="00B451C0" w:rsidP="00B451C0">
      <w:pPr>
        <w:pStyle w:val="NoSpacing"/>
      </w:pPr>
      <w:r>
        <w:t xml:space="preserve">  Note that </w:t>
      </w:r>
      <w:r w:rsidRPr="00B451C0">
        <w:rPr>
          <w:color w:val="FF0000"/>
        </w:rPr>
        <w:t>this class does not implement gradient descent</w:t>
      </w:r>
      <w:r>
        <w:t>; instead, it</w:t>
      </w:r>
    </w:p>
    <w:p w:rsidR="00B451C0" w:rsidRDefault="00B451C0" w:rsidP="00B451C0">
      <w:pPr>
        <w:pStyle w:val="NoSpacing"/>
      </w:pPr>
      <w:r>
        <w:t xml:space="preserve">  will interact with a </w:t>
      </w:r>
      <w:r w:rsidRPr="00B451C0">
        <w:rPr>
          <w:color w:val="FF0000"/>
        </w:rPr>
        <w:t>separate Solver</w:t>
      </w:r>
      <w:r>
        <w:t>(solver.py)</w:t>
      </w:r>
      <w:r w:rsidRPr="00B451C0">
        <w:t xml:space="preserve"> </w:t>
      </w:r>
      <w:r>
        <w:t>object that is responsible for running</w:t>
      </w:r>
    </w:p>
    <w:p w:rsidR="00B451C0" w:rsidRDefault="00B451C0" w:rsidP="00B451C0">
      <w:pPr>
        <w:pStyle w:val="NoSpacing"/>
      </w:pPr>
      <w:r>
        <w:t xml:space="preserve">  optimization.</w:t>
      </w:r>
    </w:p>
    <w:p w:rsidR="000C33F1" w:rsidRDefault="000C33F1" w:rsidP="00B451C0">
      <w:pPr>
        <w:pStyle w:val="NoSpacing"/>
        <w:rPr>
          <w:b/>
        </w:rPr>
      </w:pPr>
      <w:r w:rsidRPr="000C33F1">
        <w:rPr>
          <w:b/>
        </w:rPr>
        <w:t>Initialize network:</w:t>
      </w:r>
    </w:p>
    <w:p w:rsidR="00481A08" w:rsidRPr="00481A08" w:rsidRDefault="00481A08" w:rsidP="00481A08">
      <w:pPr>
        <w:pStyle w:val="NoSpacing"/>
      </w:pPr>
      <w:r w:rsidRPr="00481A08">
        <w:t xml:space="preserve">    Inputs:</w:t>
      </w:r>
    </w:p>
    <w:p w:rsidR="00481A08" w:rsidRPr="00481A08" w:rsidRDefault="00481A08" w:rsidP="00481A08">
      <w:pPr>
        <w:pStyle w:val="NoSpacing"/>
      </w:pPr>
      <w:r w:rsidRPr="00481A08">
        <w:t xml:space="preserve">    - input_dim: An integer giving the size of the input</w:t>
      </w:r>
    </w:p>
    <w:p w:rsidR="00481A08" w:rsidRPr="00481A08" w:rsidRDefault="00481A08" w:rsidP="00481A08">
      <w:pPr>
        <w:pStyle w:val="NoSpacing"/>
      </w:pPr>
      <w:r w:rsidRPr="00481A08">
        <w:t xml:space="preserve">    - hidden_dim: An integer giving the size of the hidden layer</w:t>
      </w:r>
    </w:p>
    <w:p w:rsidR="00481A08" w:rsidRPr="00481A08" w:rsidRDefault="00481A08" w:rsidP="00481A08">
      <w:pPr>
        <w:pStyle w:val="NoSpacing"/>
      </w:pPr>
      <w:r w:rsidRPr="00481A08">
        <w:t xml:space="preserve">    - num_classes: An integer giving the number of classes to classify</w:t>
      </w:r>
    </w:p>
    <w:p w:rsidR="00481A08" w:rsidRPr="00481A08" w:rsidRDefault="00481A08" w:rsidP="00481A08">
      <w:pPr>
        <w:pStyle w:val="NoSpacing"/>
      </w:pPr>
      <w:r w:rsidRPr="00481A08">
        <w:t xml:space="preserve">    - dropout: Scalar between 0 and 1 giving dropout strength.</w:t>
      </w:r>
    </w:p>
    <w:p w:rsidR="00481A08" w:rsidRPr="00481A08" w:rsidRDefault="00481A08" w:rsidP="00481A08">
      <w:pPr>
        <w:pStyle w:val="NoSpacing"/>
      </w:pPr>
      <w:r w:rsidRPr="00481A08">
        <w:t xml:space="preserve">    - weight_scale: Scalar giving the standard deviation for random</w:t>
      </w:r>
    </w:p>
    <w:p w:rsidR="00481A08" w:rsidRPr="00481A08" w:rsidRDefault="00481A08" w:rsidP="00481A08">
      <w:pPr>
        <w:pStyle w:val="NoSpacing"/>
      </w:pPr>
      <w:r w:rsidRPr="00481A08">
        <w:t xml:space="preserve">      initialization of the weights.</w:t>
      </w:r>
    </w:p>
    <w:p w:rsidR="00481A08" w:rsidRDefault="00481A08" w:rsidP="00481A08">
      <w:pPr>
        <w:pStyle w:val="NoSpacing"/>
      </w:pPr>
      <w:r w:rsidRPr="00481A08">
        <w:t xml:space="preserve">    - reg: Scalar giving L2 regularization strength.</w:t>
      </w:r>
    </w:p>
    <w:p w:rsidR="00481A08" w:rsidRDefault="00481A08" w:rsidP="00481A08">
      <w:pPr>
        <w:pStyle w:val="NoSpacing"/>
        <w:jc w:val="center"/>
      </w:pPr>
      <w:r>
        <w:rPr>
          <w:noProof/>
        </w:rPr>
        <w:drawing>
          <wp:inline distT="0" distB="0" distL="0" distR="0" wp14:anchorId="3AD84E02" wp14:editId="76A2D94E">
            <wp:extent cx="4842662" cy="380575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38047" cy="388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A08" w:rsidRDefault="00481A08" w:rsidP="00481A08">
      <w:pPr>
        <w:pStyle w:val="NoSpacing"/>
      </w:pPr>
      <w:r>
        <w:t xml:space="preserve">     Implement:</w:t>
      </w:r>
    </w:p>
    <w:p w:rsidR="00481A08" w:rsidRDefault="00481A08" w:rsidP="00481A08">
      <w:pPr>
        <w:pStyle w:val="NoSpacing"/>
      </w:pPr>
      <w:r>
        <w:t xml:space="preserve">     -Initial weights according to size of layers and weight_scale</w:t>
      </w:r>
    </w:p>
    <w:p w:rsidR="00481A08" w:rsidRDefault="00481A08" w:rsidP="00481A08">
      <w:pPr>
        <w:pStyle w:val="NoSpacing"/>
      </w:pPr>
      <w:r>
        <w:t xml:space="preserve">     -Initial bias = 0, size= </w:t>
      </w:r>
      <w:r w:rsidR="007662F1">
        <w:t>size of layers(number of units)</w:t>
      </w:r>
    </w:p>
    <w:p w:rsidR="00390415" w:rsidRDefault="00390415" w:rsidP="00481A08">
      <w:pPr>
        <w:pStyle w:val="NoSpacing"/>
        <w:rPr>
          <w:b/>
        </w:rPr>
      </w:pPr>
      <w:r w:rsidRPr="00390415">
        <w:rPr>
          <w:b/>
        </w:rPr>
        <w:t>Loss:</w:t>
      </w:r>
    </w:p>
    <w:p w:rsidR="00390415" w:rsidRPr="00390415" w:rsidRDefault="00390415" w:rsidP="00390415">
      <w:pPr>
        <w:pStyle w:val="NoSpacing"/>
      </w:pPr>
      <w:r w:rsidRPr="00390415">
        <w:t xml:space="preserve">    Inputs:</w:t>
      </w:r>
    </w:p>
    <w:p w:rsidR="00390415" w:rsidRPr="00390415" w:rsidRDefault="00390415" w:rsidP="00390415">
      <w:pPr>
        <w:pStyle w:val="NoSpacing"/>
      </w:pPr>
      <w:r w:rsidRPr="00390415">
        <w:t xml:space="preserve">    - X: Array of input data of shape (N, d_1, ..., d_k)</w:t>
      </w:r>
    </w:p>
    <w:p w:rsidR="00390415" w:rsidRPr="00390415" w:rsidRDefault="00390415" w:rsidP="00390415">
      <w:pPr>
        <w:pStyle w:val="NoSpacing"/>
      </w:pPr>
      <w:r w:rsidRPr="00390415">
        <w:t xml:space="preserve">    - y: Array of labels, of shape (N,). y[i] gives the label for X[i].</w:t>
      </w:r>
    </w:p>
    <w:p w:rsidR="00390415" w:rsidRPr="00390415" w:rsidRDefault="00390415" w:rsidP="00390415">
      <w:pPr>
        <w:pStyle w:val="NoSpacing"/>
      </w:pPr>
    </w:p>
    <w:p w:rsidR="00390415" w:rsidRPr="00390415" w:rsidRDefault="00390415" w:rsidP="00390415">
      <w:pPr>
        <w:pStyle w:val="NoSpacing"/>
      </w:pPr>
      <w:r w:rsidRPr="00390415">
        <w:t xml:space="preserve">    </w:t>
      </w:r>
      <w:r w:rsidR="005F6D5A">
        <w:t>Output</w:t>
      </w:r>
      <w:r w:rsidRPr="00390415">
        <w:t>:</w:t>
      </w:r>
    </w:p>
    <w:p w:rsidR="00390415" w:rsidRPr="00390415" w:rsidRDefault="00390415" w:rsidP="00390415">
      <w:pPr>
        <w:pStyle w:val="NoSpacing"/>
      </w:pPr>
      <w:r w:rsidRPr="00390415">
        <w:t xml:space="preserve">    If y is None, then run a test-time forward pass of the model and return:</w:t>
      </w:r>
    </w:p>
    <w:p w:rsidR="00390415" w:rsidRPr="00390415" w:rsidRDefault="00390415" w:rsidP="00390415">
      <w:pPr>
        <w:pStyle w:val="NoSpacing"/>
      </w:pPr>
      <w:r w:rsidRPr="00390415">
        <w:t xml:space="preserve">    - scores: Array of shape (N, C) giving classification scores, where</w:t>
      </w:r>
    </w:p>
    <w:p w:rsidR="00390415" w:rsidRPr="00390415" w:rsidRDefault="00390415" w:rsidP="00390415">
      <w:pPr>
        <w:pStyle w:val="NoSpacing"/>
      </w:pPr>
      <w:r w:rsidRPr="00390415">
        <w:t xml:space="preserve">      scores[i, c] is the classification score for X[i] and class c.</w:t>
      </w:r>
    </w:p>
    <w:p w:rsidR="00390415" w:rsidRPr="00390415" w:rsidRDefault="00390415" w:rsidP="00390415">
      <w:pPr>
        <w:pStyle w:val="NoSpacing"/>
      </w:pPr>
    </w:p>
    <w:p w:rsidR="00390415" w:rsidRPr="00390415" w:rsidRDefault="00390415" w:rsidP="00390415">
      <w:pPr>
        <w:pStyle w:val="NoSpacing"/>
      </w:pPr>
      <w:r w:rsidRPr="00390415">
        <w:t xml:space="preserve">    If y is not None, then run a training-time forward and backward pass and</w:t>
      </w:r>
    </w:p>
    <w:p w:rsidR="00390415" w:rsidRPr="00390415" w:rsidRDefault="00390415" w:rsidP="00390415">
      <w:pPr>
        <w:pStyle w:val="NoSpacing"/>
      </w:pPr>
      <w:r w:rsidRPr="00390415">
        <w:t xml:space="preserve">    return a tuple of:</w:t>
      </w:r>
    </w:p>
    <w:p w:rsidR="00390415" w:rsidRPr="00390415" w:rsidRDefault="00390415" w:rsidP="00390415">
      <w:pPr>
        <w:pStyle w:val="NoSpacing"/>
      </w:pPr>
      <w:r w:rsidRPr="00390415">
        <w:t xml:space="preserve">    - loss: Scalar value giving the loss</w:t>
      </w:r>
    </w:p>
    <w:p w:rsidR="00390415" w:rsidRPr="00390415" w:rsidRDefault="00390415" w:rsidP="00390415">
      <w:pPr>
        <w:pStyle w:val="NoSpacing"/>
      </w:pPr>
      <w:r w:rsidRPr="00390415">
        <w:t xml:space="preserve">    - grads: Dictionary with the same keys as self.params, mapping parameter</w:t>
      </w:r>
    </w:p>
    <w:p w:rsidR="00390415" w:rsidRDefault="00390415" w:rsidP="00390415">
      <w:pPr>
        <w:pStyle w:val="NoSpacing"/>
      </w:pPr>
      <w:r w:rsidRPr="00390415">
        <w:t xml:space="preserve">      names to gradients of the loss with respect to those parameters.</w:t>
      </w:r>
    </w:p>
    <w:p w:rsidR="005D0285" w:rsidRDefault="002B4E7A" w:rsidP="002B4E7A">
      <w:pPr>
        <w:pStyle w:val="NoSpacing"/>
      </w:pPr>
      <w:r>
        <w:t xml:space="preserve">     </w:t>
      </w:r>
    </w:p>
    <w:p w:rsidR="002B4E7A" w:rsidRDefault="002B4E7A" w:rsidP="002B4E7A">
      <w:pPr>
        <w:pStyle w:val="NoSpacing"/>
      </w:pPr>
      <w:r>
        <w:t xml:space="preserve">    Implement:</w:t>
      </w:r>
    </w:p>
    <w:p w:rsidR="002B4E7A" w:rsidRDefault="005F6D5A" w:rsidP="002B4E7A">
      <w:pPr>
        <w:pStyle w:val="NoSpacing"/>
        <w:numPr>
          <w:ilvl w:val="0"/>
          <w:numId w:val="3"/>
        </w:numPr>
      </w:pPr>
      <w:r>
        <w:t>Step1: Implement affine_forward through layers</w:t>
      </w:r>
    </w:p>
    <w:p w:rsidR="005F6D5A" w:rsidRDefault="005F6D5A" w:rsidP="002B4E7A">
      <w:pPr>
        <w:pStyle w:val="NoSpacing"/>
        <w:numPr>
          <w:ilvl w:val="0"/>
          <w:numId w:val="3"/>
        </w:numPr>
      </w:pPr>
      <w:r>
        <w:t>Step2: Check training/testing?</w:t>
      </w:r>
    </w:p>
    <w:p w:rsidR="005F6D5A" w:rsidRDefault="005F6D5A" w:rsidP="005F6D5A">
      <w:pPr>
        <w:pStyle w:val="NoSpacing"/>
        <w:numPr>
          <w:ilvl w:val="1"/>
          <w:numId w:val="3"/>
        </w:numPr>
      </w:pPr>
      <w:r>
        <w:t>Testing: return output</w:t>
      </w:r>
    </w:p>
    <w:p w:rsidR="005F6D5A" w:rsidRDefault="003B0A55" w:rsidP="005F6D5A">
      <w:pPr>
        <w:pStyle w:val="NoSpacing"/>
        <w:numPr>
          <w:ilvl w:val="1"/>
          <w:numId w:val="3"/>
        </w:numPr>
      </w:pPr>
      <w:r>
        <w:t>Training:</w:t>
      </w:r>
    </w:p>
    <w:p w:rsidR="00E25BA6" w:rsidRDefault="00E25BA6" w:rsidP="00E25BA6">
      <w:pPr>
        <w:pStyle w:val="NoSpacing"/>
        <w:numPr>
          <w:ilvl w:val="2"/>
          <w:numId w:val="3"/>
        </w:numPr>
      </w:pPr>
      <w:r>
        <w:t xml:space="preserve">Step1: apply SVM loss </w:t>
      </w:r>
      <w:r>
        <w:sym w:font="Wingdings" w:char="F0E0"/>
      </w:r>
      <w:r>
        <w:t xml:space="preserve"> output: loss and dscore</w:t>
      </w:r>
    </w:p>
    <w:p w:rsidR="00E25BA6" w:rsidRDefault="00E25BA6" w:rsidP="00E25BA6">
      <w:pPr>
        <w:pStyle w:val="NoSpacing"/>
        <w:numPr>
          <w:ilvl w:val="2"/>
          <w:numId w:val="3"/>
        </w:numPr>
      </w:pPr>
      <w:r>
        <w:t>Step2: treat dscore for backward pass</w:t>
      </w:r>
    </w:p>
    <w:p w:rsidR="00E25BA6" w:rsidRDefault="00E25BA6" w:rsidP="00E25BA6">
      <w:pPr>
        <w:pStyle w:val="NoSpacing"/>
        <w:numPr>
          <w:ilvl w:val="3"/>
          <w:numId w:val="3"/>
        </w:numPr>
      </w:pPr>
      <w:r>
        <w:t xml:space="preserve">Affine_backward output-&gt; hidden2 </w:t>
      </w:r>
      <w:r>
        <w:sym w:font="Wingdings" w:char="F0E0"/>
      </w:r>
      <w:r>
        <w:t xml:space="preserve"> output: dw2, db2,</w:t>
      </w:r>
      <w:r w:rsidR="00014169">
        <w:t xml:space="preserve"> </w:t>
      </w:r>
      <w:r w:rsidRPr="00014169">
        <w:rPr>
          <w:color w:val="FF0000"/>
        </w:rPr>
        <w:t>dl1</w:t>
      </w:r>
      <w:r w:rsidR="00014169" w:rsidRPr="00014169">
        <w:rPr>
          <w:color w:val="FF0000"/>
        </w:rPr>
        <w:t>(input to hidden1)</w:t>
      </w:r>
    </w:p>
    <w:p w:rsidR="00E25BA6" w:rsidRDefault="00E25BA6" w:rsidP="00E25BA6">
      <w:pPr>
        <w:pStyle w:val="NoSpacing"/>
        <w:numPr>
          <w:ilvl w:val="3"/>
          <w:numId w:val="3"/>
        </w:numPr>
      </w:pPr>
      <w:r>
        <w:t>Affine_backward hidden2-&gt; hidden1</w:t>
      </w:r>
      <w:r w:rsidR="007C499C">
        <w:sym w:font="Wingdings" w:char="F0E0"/>
      </w:r>
      <w:r w:rsidR="007C499C">
        <w:t xml:space="preserve"> output: dw1,dw2,db1,db2</w:t>
      </w:r>
    </w:p>
    <w:p w:rsidR="00962473" w:rsidRDefault="00962473" w:rsidP="00962473">
      <w:pPr>
        <w:pStyle w:val="Heading1"/>
      </w:pPr>
      <w:r>
        <w:t>Solver (Training model</w:t>
      </w:r>
      <w:r w:rsidR="00D662F1">
        <w:t xml:space="preserve"> solver.py</w:t>
      </w:r>
      <w:r>
        <w:t>)</w:t>
      </w:r>
    </w:p>
    <w:p w:rsidR="00B672DB" w:rsidRDefault="00B672DB" w:rsidP="00B672DB">
      <w:r>
        <w:t>Train model, store loss function, choose the best parameters which worked on validation set</w:t>
      </w:r>
    </w:p>
    <w:p w:rsidR="003C0112" w:rsidRPr="003C0112" w:rsidRDefault="003C0112" w:rsidP="00B672DB">
      <w:pPr>
        <w:rPr>
          <w:color w:val="4472C4" w:themeColor="accent5"/>
        </w:rPr>
      </w:pPr>
      <w:r>
        <w:rPr>
          <w:color w:val="4472C4" w:themeColor="accent5"/>
        </w:rPr>
        <w:t>They use the implemented backward, forward, gradient and loss. To train through many interactions and epoch, also decide the way to update weights</w:t>
      </w:r>
      <w:r w:rsidR="00445C5A">
        <w:rPr>
          <w:color w:val="4472C4" w:themeColor="accent5"/>
        </w:rPr>
        <w:t xml:space="preserve"> (adam, sgd momentum..)</w:t>
      </w:r>
    </w:p>
    <w:p w:rsidR="00B419C7" w:rsidRDefault="00B419C7" w:rsidP="00B419C7">
      <w:pPr>
        <w:pStyle w:val="NoSpacing"/>
      </w:pPr>
      <w:r>
        <w:t xml:space="preserve">  """</w:t>
      </w:r>
    </w:p>
    <w:p w:rsidR="00B419C7" w:rsidRDefault="00B419C7" w:rsidP="00B419C7">
      <w:pPr>
        <w:pStyle w:val="NoSpacing"/>
      </w:pPr>
      <w:r>
        <w:t xml:space="preserve">  A Solver encapsulates all the logic necessary for training classification</w:t>
      </w:r>
    </w:p>
    <w:p w:rsidR="00B419C7" w:rsidRDefault="00B419C7" w:rsidP="00B419C7">
      <w:pPr>
        <w:pStyle w:val="NoSpacing"/>
      </w:pPr>
      <w:r>
        <w:t xml:space="preserve">  models. The Solver performs stochastic gradient descent using different</w:t>
      </w:r>
    </w:p>
    <w:p w:rsidR="00B419C7" w:rsidRDefault="00B419C7" w:rsidP="00B419C7">
      <w:pPr>
        <w:pStyle w:val="NoSpacing"/>
      </w:pPr>
      <w:r>
        <w:t xml:space="preserve">  update rules defined in optim.py.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The solver accepts both training and validataion data and labels so it can</w:t>
      </w:r>
    </w:p>
    <w:p w:rsidR="00B419C7" w:rsidRDefault="00B419C7" w:rsidP="00B419C7">
      <w:pPr>
        <w:pStyle w:val="NoSpacing"/>
      </w:pPr>
      <w:r>
        <w:t xml:space="preserve">  periodically check classification accuracy on both training and validation</w:t>
      </w:r>
    </w:p>
    <w:p w:rsidR="00B419C7" w:rsidRDefault="00B419C7" w:rsidP="00B419C7">
      <w:pPr>
        <w:pStyle w:val="NoSpacing"/>
      </w:pPr>
      <w:r>
        <w:t xml:space="preserve">  data to watch out for overfitting.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</w:t>
      </w:r>
      <w:r w:rsidRPr="00396EBE">
        <w:rPr>
          <w:b/>
        </w:rPr>
        <w:t>To train a model</w:t>
      </w:r>
      <w:r>
        <w:t>, you will first construct a Solver instance, passing the</w:t>
      </w:r>
    </w:p>
    <w:p w:rsidR="00B419C7" w:rsidRDefault="00B419C7" w:rsidP="00B419C7">
      <w:pPr>
        <w:pStyle w:val="NoSpacing"/>
      </w:pPr>
      <w:r>
        <w:t xml:space="preserve">  model, dataset, and various optoins (learning rate, batch size, etc) to the</w:t>
      </w:r>
    </w:p>
    <w:p w:rsidR="00B419C7" w:rsidRDefault="00B419C7" w:rsidP="00B419C7">
      <w:pPr>
        <w:pStyle w:val="NoSpacing"/>
      </w:pPr>
      <w:r>
        <w:t xml:space="preserve">  constructor. You will then call the train() method to run the optimization</w:t>
      </w:r>
    </w:p>
    <w:p w:rsidR="00B419C7" w:rsidRDefault="00B419C7" w:rsidP="00B419C7">
      <w:pPr>
        <w:pStyle w:val="NoSpacing"/>
      </w:pPr>
      <w:r>
        <w:t xml:space="preserve">  procedure and train the model.</w:t>
      </w:r>
    </w:p>
    <w:p w:rsidR="00B419C7" w:rsidRDefault="00B419C7" w:rsidP="00B419C7">
      <w:pPr>
        <w:pStyle w:val="NoSpacing"/>
      </w:pPr>
      <w:r>
        <w:t xml:space="preserve">  </w:t>
      </w:r>
    </w:p>
    <w:p w:rsidR="00B419C7" w:rsidRDefault="00B419C7" w:rsidP="00B419C7">
      <w:pPr>
        <w:pStyle w:val="NoSpacing"/>
      </w:pPr>
      <w:r>
        <w:t xml:space="preserve">  After the train() method returns, model.params will contain the parameters</w:t>
      </w:r>
    </w:p>
    <w:p w:rsidR="00B419C7" w:rsidRDefault="00B419C7" w:rsidP="00B419C7">
      <w:pPr>
        <w:pStyle w:val="NoSpacing"/>
      </w:pPr>
      <w:r>
        <w:t xml:space="preserve">  that performed best on the validation set over the course of training.</w:t>
      </w:r>
    </w:p>
    <w:p w:rsidR="00B419C7" w:rsidRDefault="00B419C7" w:rsidP="00B419C7">
      <w:pPr>
        <w:pStyle w:val="NoSpacing"/>
      </w:pPr>
      <w:r>
        <w:t xml:space="preserve">  In addition, the instance variable solver.loss_history will contain a list</w:t>
      </w:r>
    </w:p>
    <w:p w:rsidR="00B419C7" w:rsidRDefault="00B419C7" w:rsidP="00B419C7">
      <w:pPr>
        <w:pStyle w:val="NoSpacing"/>
      </w:pPr>
      <w:r>
        <w:t xml:space="preserve">  of all losses encountered during training and the instance variables</w:t>
      </w:r>
    </w:p>
    <w:p w:rsidR="00B419C7" w:rsidRDefault="00B419C7" w:rsidP="00B419C7">
      <w:pPr>
        <w:pStyle w:val="NoSpacing"/>
      </w:pPr>
      <w:r>
        <w:lastRenderedPageBreak/>
        <w:t xml:space="preserve">  solver.train_acc_history and solver.val_acc_history will be lists containing</w:t>
      </w:r>
    </w:p>
    <w:p w:rsidR="00B419C7" w:rsidRDefault="00B419C7" w:rsidP="00B419C7">
      <w:pPr>
        <w:pStyle w:val="NoSpacing"/>
      </w:pPr>
      <w:r>
        <w:t xml:space="preserve">  the accuracies of the model on the training and validation set at each epoch.</w:t>
      </w:r>
    </w:p>
    <w:p w:rsidR="00B419C7" w:rsidRDefault="00B419C7" w:rsidP="00B419C7">
      <w:pPr>
        <w:pStyle w:val="NoSpacing"/>
      </w:pPr>
      <w:r>
        <w:t xml:space="preserve">  </w:t>
      </w:r>
    </w:p>
    <w:p w:rsidR="00B419C7" w:rsidRDefault="00B419C7" w:rsidP="00B419C7">
      <w:pPr>
        <w:pStyle w:val="NoSpacing"/>
      </w:pPr>
      <w:r>
        <w:t xml:space="preserve">  Example usage might look something like this:</w:t>
      </w:r>
    </w:p>
    <w:p w:rsidR="00B419C7" w:rsidRDefault="00B419C7" w:rsidP="00B419C7">
      <w:pPr>
        <w:pStyle w:val="NoSpacing"/>
      </w:pPr>
      <w:r>
        <w:t xml:space="preserve">  </w:t>
      </w:r>
    </w:p>
    <w:p w:rsidR="00B419C7" w:rsidRDefault="00B419C7" w:rsidP="00B419C7">
      <w:pPr>
        <w:pStyle w:val="NoSpacing"/>
      </w:pPr>
      <w:r>
        <w:t xml:space="preserve">  data = {</w:t>
      </w:r>
    </w:p>
    <w:p w:rsidR="00B419C7" w:rsidRDefault="00B419C7" w:rsidP="00B419C7">
      <w:pPr>
        <w:pStyle w:val="NoSpacing"/>
      </w:pPr>
      <w:r>
        <w:t xml:space="preserve">    'X_train': # training data</w:t>
      </w:r>
    </w:p>
    <w:p w:rsidR="00B419C7" w:rsidRDefault="00B419C7" w:rsidP="00B419C7">
      <w:pPr>
        <w:pStyle w:val="NoSpacing"/>
      </w:pPr>
      <w:r>
        <w:t xml:space="preserve">    'y_train': # training labels</w:t>
      </w:r>
    </w:p>
    <w:p w:rsidR="00B419C7" w:rsidRDefault="00B419C7" w:rsidP="00B419C7">
      <w:pPr>
        <w:pStyle w:val="NoSpacing"/>
      </w:pPr>
      <w:r>
        <w:t xml:space="preserve">    'X_val': # validation data</w:t>
      </w:r>
    </w:p>
    <w:p w:rsidR="00B419C7" w:rsidRDefault="00B419C7" w:rsidP="00B419C7">
      <w:pPr>
        <w:pStyle w:val="NoSpacing"/>
      </w:pPr>
      <w:r>
        <w:t xml:space="preserve">    'X_train': # validation labels</w:t>
      </w:r>
    </w:p>
    <w:p w:rsidR="00B419C7" w:rsidRDefault="00B419C7" w:rsidP="00B419C7">
      <w:pPr>
        <w:pStyle w:val="NoSpacing"/>
      </w:pPr>
      <w:r>
        <w:t xml:space="preserve">  }</w:t>
      </w:r>
    </w:p>
    <w:p w:rsidR="00B419C7" w:rsidRDefault="00B419C7" w:rsidP="00B419C7">
      <w:pPr>
        <w:pStyle w:val="NoSpacing"/>
      </w:pPr>
      <w:r>
        <w:t xml:space="preserve">  model = MyAwesomeModel(hidden_size=100, reg=10)</w:t>
      </w:r>
    </w:p>
    <w:p w:rsidR="00B419C7" w:rsidRDefault="00B419C7" w:rsidP="00B419C7">
      <w:pPr>
        <w:pStyle w:val="NoSpacing"/>
      </w:pPr>
      <w:r>
        <w:t xml:space="preserve">  solver = Solver(model, data,</w:t>
      </w:r>
    </w:p>
    <w:p w:rsidR="00B419C7" w:rsidRDefault="00B419C7" w:rsidP="00B419C7">
      <w:pPr>
        <w:pStyle w:val="NoSpacing"/>
      </w:pPr>
      <w:r>
        <w:t xml:space="preserve">                  update_rule='sgd',</w:t>
      </w:r>
    </w:p>
    <w:p w:rsidR="00B419C7" w:rsidRDefault="00B419C7" w:rsidP="00B419C7">
      <w:pPr>
        <w:pStyle w:val="NoSpacing"/>
      </w:pPr>
      <w:r>
        <w:t xml:space="preserve">                  optim_config={</w:t>
      </w:r>
    </w:p>
    <w:p w:rsidR="00B419C7" w:rsidRDefault="00B419C7" w:rsidP="00B419C7">
      <w:pPr>
        <w:pStyle w:val="NoSpacing"/>
      </w:pPr>
      <w:r>
        <w:t xml:space="preserve">                    'learning_rate': 1e-3,</w:t>
      </w:r>
    </w:p>
    <w:p w:rsidR="00B419C7" w:rsidRDefault="00B419C7" w:rsidP="00B419C7">
      <w:pPr>
        <w:pStyle w:val="NoSpacing"/>
      </w:pPr>
      <w:r>
        <w:t xml:space="preserve">                  },</w:t>
      </w:r>
    </w:p>
    <w:p w:rsidR="00B419C7" w:rsidRDefault="00B419C7" w:rsidP="00B419C7">
      <w:pPr>
        <w:pStyle w:val="NoSpacing"/>
      </w:pPr>
      <w:r>
        <w:t xml:space="preserve">                  lr_decay=0.95,</w:t>
      </w:r>
    </w:p>
    <w:p w:rsidR="00B419C7" w:rsidRDefault="00B419C7" w:rsidP="00B419C7">
      <w:pPr>
        <w:pStyle w:val="NoSpacing"/>
      </w:pPr>
      <w:r>
        <w:t xml:space="preserve">                  num_epochs=10, batch_size=100,</w:t>
      </w:r>
    </w:p>
    <w:p w:rsidR="00B419C7" w:rsidRDefault="00B419C7" w:rsidP="00B419C7">
      <w:pPr>
        <w:pStyle w:val="NoSpacing"/>
      </w:pPr>
      <w:r>
        <w:t xml:space="preserve">                  print_every=100)</w:t>
      </w:r>
    </w:p>
    <w:p w:rsidR="00B419C7" w:rsidRDefault="00B419C7" w:rsidP="00B419C7">
      <w:pPr>
        <w:pStyle w:val="NoSpacing"/>
      </w:pPr>
      <w:r>
        <w:t xml:space="preserve">  solver.train()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A Solver works on a model object that must conform to the following API: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- model.params must be a dictionary mapping string parameter names to numpy</w:t>
      </w:r>
    </w:p>
    <w:p w:rsidR="00B419C7" w:rsidRDefault="00B419C7" w:rsidP="00B419C7">
      <w:pPr>
        <w:pStyle w:val="NoSpacing"/>
      </w:pPr>
      <w:r>
        <w:t xml:space="preserve">    arrays containing parameter values.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- model.loss(X, y) must be a function that computes training-time loss and</w:t>
      </w:r>
    </w:p>
    <w:p w:rsidR="00B419C7" w:rsidRDefault="00B419C7" w:rsidP="00B419C7">
      <w:pPr>
        <w:pStyle w:val="NoSpacing"/>
      </w:pPr>
      <w:r>
        <w:t xml:space="preserve">    gradients, and test-time classification scores, with the following inputs</w:t>
      </w:r>
    </w:p>
    <w:p w:rsidR="00B419C7" w:rsidRDefault="00B419C7" w:rsidP="00B419C7">
      <w:pPr>
        <w:pStyle w:val="NoSpacing"/>
      </w:pPr>
      <w:r>
        <w:t xml:space="preserve">    and outputs: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  Inputs:</w:t>
      </w:r>
    </w:p>
    <w:p w:rsidR="00B419C7" w:rsidRDefault="00B419C7" w:rsidP="00B419C7">
      <w:pPr>
        <w:pStyle w:val="NoSpacing"/>
      </w:pPr>
      <w:r>
        <w:t xml:space="preserve">    - X: Array giving a minibatch of input data of shape (N, d_1, ..., d_k)</w:t>
      </w:r>
    </w:p>
    <w:p w:rsidR="00B419C7" w:rsidRDefault="00B419C7" w:rsidP="00B419C7">
      <w:pPr>
        <w:pStyle w:val="NoSpacing"/>
      </w:pPr>
      <w:r>
        <w:t xml:space="preserve">    - y: Array of labels, of shape (N,) giving labels for X where y[i] is the</w:t>
      </w:r>
    </w:p>
    <w:p w:rsidR="00B419C7" w:rsidRDefault="00B419C7" w:rsidP="00B419C7">
      <w:pPr>
        <w:pStyle w:val="NoSpacing"/>
      </w:pPr>
      <w:r>
        <w:t xml:space="preserve">      label for X[i].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  Returns:</w:t>
      </w:r>
    </w:p>
    <w:p w:rsidR="00B419C7" w:rsidRDefault="00B419C7" w:rsidP="00B419C7">
      <w:pPr>
        <w:pStyle w:val="NoSpacing"/>
      </w:pPr>
      <w:r>
        <w:t xml:space="preserve">    If y is None, run a test-time forward pass and return:</w:t>
      </w:r>
    </w:p>
    <w:p w:rsidR="00B419C7" w:rsidRDefault="00B419C7" w:rsidP="00B419C7">
      <w:pPr>
        <w:pStyle w:val="NoSpacing"/>
      </w:pPr>
      <w:r>
        <w:t xml:space="preserve">    - scores: Array of shape (N, C) giving classification scores for X where</w:t>
      </w:r>
    </w:p>
    <w:p w:rsidR="00B419C7" w:rsidRDefault="00B419C7" w:rsidP="00B419C7">
      <w:pPr>
        <w:pStyle w:val="NoSpacing"/>
      </w:pPr>
      <w:r>
        <w:t xml:space="preserve">      scores[i, c] gives the score of class c for X[i].</w:t>
      </w:r>
    </w:p>
    <w:p w:rsidR="00B419C7" w:rsidRDefault="00B419C7" w:rsidP="00B419C7">
      <w:pPr>
        <w:pStyle w:val="NoSpacing"/>
      </w:pPr>
    </w:p>
    <w:p w:rsidR="00B419C7" w:rsidRDefault="00B419C7" w:rsidP="00B419C7">
      <w:pPr>
        <w:pStyle w:val="NoSpacing"/>
      </w:pPr>
      <w:r>
        <w:t xml:space="preserve">    If y is not None, run a training time forward and backward pass and return</w:t>
      </w:r>
    </w:p>
    <w:p w:rsidR="00B419C7" w:rsidRDefault="00B419C7" w:rsidP="00B419C7">
      <w:pPr>
        <w:pStyle w:val="NoSpacing"/>
      </w:pPr>
      <w:r>
        <w:t xml:space="preserve">    a tuple of:</w:t>
      </w:r>
    </w:p>
    <w:p w:rsidR="00B419C7" w:rsidRDefault="00B419C7" w:rsidP="00B419C7">
      <w:pPr>
        <w:pStyle w:val="NoSpacing"/>
      </w:pPr>
      <w:r>
        <w:t xml:space="preserve">    - loss: Scalar giving the loss</w:t>
      </w:r>
    </w:p>
    <w:p w:rsidR="00B419C7" w:rsidRDefault="00B419C7" w:rsidP="00B419C7">
      <w:pPr>
        <w:pStyle w:val="NoSpacing"/>
      </w:pPr>
      <w:r>
        <w:t xml:space="preserve">    - grads: Dictionary with the same keys as self.params mapping parameter</w:t>
      </w:r>
    </w:p>
    <w:p w:rsidR="00B419C7" w:rsidRDefault="00B419C7" w:rsidP="00B419C7">
      <w:pPr>
        <w:pStyle w:val="NoSpacing"/>
      </w:pPr>
      <w:r>
        <w:t xml:space="preserve">      names to gradients of the loss with respect to those parameters.</w:t>
      </w:r>
    </w:p>
    <w:p w:rsidR="00B419C7" w:rsidRDefault="00B419C7" w:rsidP="00B419C7">
      <w:pPr>
        <w:pStyle w:val="NoSpacing"/>
      </w:pPr>
      <w:r>
        <w:t xml:space="preserve">  """</w:t>
      </w:r>
    </w:p>
    <w:p w:rsidR="00B419C7" w:rsidRDefault="00B419C7" w:rsidP="00B419C7">
      <w:pPr>
        <w:pStyle w:val="NoSpacing"/>
        <w:rPr>
          <w:b/>
        </w:rPr>
      </w:pPr>
      <w:r>
        <w:rPr>
          <w:b/>
        </w:rPr>
        <w:lastRenderedPageBreak/>
        <w:t>Training:</w:t>
      </w:r>
    </w:p>
    <w:p w:rsidR="00B419C7" w:rsidRPr="00074505" w:rsidRDefault="00B419C7" w:rsidP="00B419C7">
      <w:pPr>
        <w:pStyle w:val="NoSpacing"/>
        <w:numPr>
          <w:ilvl w:val="0"/>
          <w:numId w:val="4"/>
        </w:numPr>
      </w:pPr>
      <w:r w:rsidRPr="00074505">
        <w:t xml:space="preserve">Decide how many </w:t>
      </w:r>
      <w:r w:rsidR="005E7E31" w:rsidRPr="00074505">
        <w:t>iteration</w:t>
      </w:r>
      <w:r w:rsidRPr="00074505">
        <w:t xml:space="preserve"> for 1 epoch (depend on batch size)</w:t>
      </w:r>
    </w:p>
    <w:p w:rsidR="00B419C7" w:rsidRPr="00074505" w:rsidRDefault="005E7E31" w:rsidP="00B419C7">
      <w:pPr>
        <w:pStyle w:val="NoSpacing"/>
        <w:numPr>
          <w:ilvl w:val="0"/>
          <w:numId w:val="4"/>
        </w:numPr>
      </w:pPr>
      <w:r w:rsidRPr="00074505">
        <w:t>Decay leaning rate every epoch</w:t>
      </w:r>
    </w:p>
    <w:p w:rsidR="005E7E31" w:rsidRDefault="005E7E31" w:rsidP="00B56732">
      <w:pPr>
        <w:pStyle w:val="NoSpacing"/>
        <w:numPr>
          <w:ilvl w:val="0"/>
          <w:numId w:val="4"/>
        </w:numPr>
      </w:pPr>
      <w:r w:rsidRPr="00074505">
        <w:t>Store the best parameters (check &gt; min loss of validation set</w:t>
      </w:r>
      <w:r w:rsidR="00C95F50" w:rsidRPr="00074505">
        <w:t xml:space="preserve"> =&gt; parameters of the best =&gt; best params</w:t>
      </w:r>
      <w:r w:rsidRPr="00074505">
        <w:t>)</w:t>
      </w:r>
      <w:r w:rsidR="00074505">
        <w:t>.       # Check train and val accuracy on the first iteration, the last iteration, and at the end of each epoch.d</w:t>
      </w:r>
    </w:p>
    <w:p w:rsidR="00074505" w:rsidRDefault="00074505" w:rsidP="00074505">
      <w:pPr>
        <w:pStyle w:val="Heading1"/>
      </w:pPr>
      <w:r>
        <w:t>Multilayer Network</w:t>
      </w:r>
    </w:p>
    <w:p w:rsidR="00074505" w:rsidRDefault="009A0D76" w:rsidP="00511A79">
      <w:pPr>
        <w:pStyle w:val="NoSpacing"/>
        <w:rPr>
          <w:b/>
        </w:rPr>
      </w:pPr>
      <w:r w:rsidRPr="009A0D76">
        <w:rPr>
          <w:b/>
        </w:rPr>
        <w:t>Initial loss and gradient check</w:t>
      </w:r>
      <w:r>
        <w:rPr>
          <w:b/>
        </w:rPr>
        <w:t>:</w:t>
      </w:r>
    </w:p>
    <w:p w:rsidR="009A0D76" w:rsidRDefault="009A0D76" w:rsidP="009A0D76">
      <w:pPr>
        <w:pStyle w:val="NoSpacing"/>
        <w:numPr>
          <w:ilvl w:val="0"/>
          <w:numId w:val="5"/>
        </w:numPr>
      </w:pPr>
      <w:r w:rsidRPr="009A0D76">
        <w:t>Implement</w:t>
      </w:r>
      <w:r>
        <w:t xml:space="preserve"> forward and backward for FC_Network in file fc_net. </w:t>
      </w:r>
    </w:p>
    <w:p w:rsidR="009A0D76" w:rsidRDefault="009A0D76" w:rsidP="009A0D76">
      <w:pPr>
        <w:pStyle w:val="NoSpacing"/>
        <w:numPr>
          <w:ilvl w:val="1"/>
          <w:numId w:val="5"/>
        </w:numPr>
      </w:pPr>
      <w:r>
        <w:t xml:space="preserve">Choose to using batch_norm or not (in file layers.py) </w:t>
      </w:r>
    </w:p>
    <w:p w:rsidR="003B73E0" w:rsidRDefault="003B73E0" w:rsidP="003B73E0">
      <w:pPr>
        <w:pStyle w:val="NoSpacing"/>
        <w:ind w:left="1080"/>
      </w:pPr>
      <w:r>
        <w:t xml:space="preserve"> e</w:t>
      </w:r>
      <w:r w:rsidRPr="003B73E0">
        <w:t xml:space="preserve">xplained post: </w:t>
      </w:r>
      <w:r w:rsidR="00405CC5">
        <w:rPr>
          <w:lang w:val="vi-VN"/>
        </w:rPr>
        <w:t xml:space="preserve"> </w:t>
      </w:r>
      <w:hyperlink r:id="rId18" w:history="1">
        <w:r w:rsidR="00B2513D" w:rsidRPr="00B91E0A">
          <w:rPr>
            <w:rStyle w:val="Hyperlink"/>
          </w:rPr>
          <w:t>https://kratzert.github.io/2016/02/12/understanding-the-gradient-flow-through-the-batch-normalization-layer.html</w:t>
        </w:r>
      </w:hyperlink>
    </w:p>
    <w:p w:rsidR="00B2513D" w:rsidRPr="00B2513D" w:rsidRDefault="00B2513D" w:rsidP="003B73E0">
      <w:pPr>
        <w:pStyle w:val="NoSpacing"/>
        <w:ind w:left="1080"/>
        <w:rPr>
          <w:i/>
        </w:rPr>
      </w:pPr>
      <w:r w:rsidRPr="00B2513D">
        <w:rPr>
          <w:i/>
          <w:u w:val="single"/>
        </w:rPr>
        <w:t>Note</w:t>
      </w:r>
      <w:r>
        <w:rPr>
          <w:i/>
          <w:u w:val="single"/>
        </w:rPr>
        <w:t xml:space="preserve">: </w:t>
      </w:r>
      <w:r>
        <w:rPr>
          <w:i/>
        </w:rPr>
        <w:t xml:space="preserve"> </w:t>
      </w:r>
      <w:r w:rsidR="008851AE">
        <w:rPr>
          <w:i/>
        </w:rPr>
        <w:t>mean and variance</w:t>
      </w:r>
      <w:r>
        <w:rPr>
          <w:i/>
        </w:rPr>
        <w:t xml:space="preserve"> at test time = average of running time .</w:t>
      </w:r>
      <w:r w:rsidR="00F00F58">
        <w:rPr>
          <w:i/>
        </w:rPr>
        <w:t xml:space="preserve"> (a=monentun*a+(1-momentum)*mu)</w:t>
      </w:r>
    </w:p>
    <w:p w:rsidR="009A0D76" w:rsidRDefault="009A0D76" w:rsidP="009A0D76">
      <w:pPr>
        <w:pStyle w:val="NoSpacing"/>
        <w:numPr>
          <w:ilvl w:val="1"/>
          <w:numId w:val="5"/>
        </w:numPr>
      </w:pPr>
      <w:r>
        <w:t>Choose to use dropout or not (in file layers.py)</w:t>
      </w:r>
    </w:p>
    <w:p w:rsidR="003B73E0" w:rsidRDefault="0097655B" w:rsidP="0097655B">
      <w:pPr>
        <w:pStyle w:val="NoSpacing"/>
        <w:ind w:left="1080"/>
        <w:rPr>
          <w:lang w:val="vi-VN"/>
        </w:rPr>
      </w:pPr>
      <w:r>
        <w:rPr>
          <w:lang w:val="vi-VN"/>
        </w:rPr>
        <w:t xml:space="preserve">Follow the post: </w:t>
      </w:r>
      <w:hyperlink r:id="rId19" w:history="1">
        <w:r w:rsidR="0098699D" w:rsidRPr="00B91E0A">
          <w:rPr>
            <w:rStyle w:val="Hyperlink"/>
            <w:lang w:val="vi-VN"/>
          </w:rPr>
          <w:t>http://cs231n.github.io/neural-networks-2/#reg</w:t>
        </w:r>
      </w:hyperlink>
    </w:p>
    <w:p w:rsidR="00000C06" w:rsidRPr="00614396" w:rsidRDefault="00000C06" w:rsidP="00000C06">
      <w:pPr>
        <w:pStyle w:val="NoSpacing"/>
        <w:rPr>
          <w:color w:val="FF0000"/>
        </w:rPr>
      </w:pPr>
      <w:r>
        <w:rPr>
          <w:color w:val="FF0000"/>
          <w:lang w:val="vi-VN"/>
        </w:rPr>
        <w:t>Implement drop_out và và batch_norm for the last part, design a best network</w:t>
      </w:r>
      <w:r w:rsidR="00614396">
        <w:rPr>
          <w:color w:val="FF0000"/>
        </w:rPr>
        <w:t>. In file Batchnormalize.ipynb</w:t>
      </w:r>
      <w:r w:rsidR="00DF3C24">
        <w:rPr>
          <w:color w:val="FF0000"/>
        </w:rPr>
        <w:t>, Dropout.ipynd</w:t>
      </w:r>
    </w:p>
    <w:p w:rsidR="001D2EA6" w:rsidRDefault="001D2EA6" w:rsidP="001D2EA6">
      <w:pPr>
        <w:pStyle w:val="NoSpacing"/>
        <w:rPr>
          <w:b/>
          <w:lang w:val="vi-VN"/>
        </w:rPr>
      </w:pPr>
      <w:r>
        <w:rPr>
          <w:b/>
          <w:lang w:val="vi-VN"/>
        </w:rPr>
        <w:t>Sanit</w:t>
      </w:r>
      <w:r w:rsidR="0008308F">
        <w:rPr>
          <w:b/>
          <w:lang w:val="vi-VN"/>
        </w:rPr>
        <w:t xml:space="preserve">y </w:t>
      </w:r>
      <w:r>
        <w:rPr>
          <w:b/>
          <w:lang w:val="vi-VN"/>
        </w:rPr>
        <w:t>check:</w:t>
      </w:r>
    </w:p>
    <w:p w:rsidR="001D2EA6" w:rsidRPr="00A552D2" w:rsidRDefault="001D2EA6" w:rsidP="00A552D2">
      <w:pPr>
        <w:pStyle w:val="NoSpacing"/>
      </w:pPr>
      <w:r w:rsidRPr="00A552D2">
        <w:t>After creating network, one of the sanity check is that we need to make sure that our network can overfit a small dataset.</w:t>
      </w:r>
      <w:r w:rsidRPr="00A552D2">
        <w:br/>
      </w:r>
    </w:p>
    <w:p w:rsidR="00F729D8" w:rsidRDefault="00F729D8" w:rsidP="00F729D8">
      <w:pPr>
        <w:pStyle w:val="Heading1"/>
        <w:rPr>
          <w:lang w:val="vi-VN"/>
        </w:rPr>
      </w:pPr>
      <w:r>
        <w:rPr>
          <w:lang w:val="vi-VN"/>
        </w:rPr>
        <w:t>Update rules</w:t>
      </w:r>
    </w:p>
    <w:p w:rsidR="00874545" w:rsidRPr="00874545" w:rsidRDefault="00874545" w:rsidP="00874545">
      <w:pPr>
        <w:rPr>
          <w:lang w:val="vi-VN"/>
        </w:rPr>
      </w:pPr>
      <w:r>
        <w:rPr>
          <w:lang w:val="vi-VN"/>
        </w:rPr>
        <w:t xml:space="preserve">Reference: </w:t>
      </w:r>
      <w:hyperlink r:id="rId20" w:history="1">
        <w:r w:rsidRPr="00B91E0A">
          <w:rPr>
            <w:rStyle w:val="Hyperlink"/>
            <w:lang w:val="vi-VN"/>
          </w:rPr>
          <w:t>http://cs231n.github.io/neural-networks-3/#sgd</w:t>
        </w:r>
      </w:hyperlink>
    </w:p>
    <w:p w:rsidR="008553EF" w:rsidRDefault="00F729D8" w:rsidP="00192885">
      <w:pPr>
        <w:rPr>
          <w:lang w:val="vi-VN"/>
        </w:rPr>
      </w:pPr>
      <w:r w:rsidRPr="00DC7BDE">
        <w:rPr>
          <w:b/>
          <w:lang w:val="vi-VN"/>
        </w:rPr>
        <w:t xml:space="preserve">Stochastic gradient descent with momentum </w:t>
      </w:r>
      <w:r w:rsidRPr="00F729D8">
        <w:rPr>
          <w:lang w:val="vi-VN"/>
        </w:rPr>
        <w:t>is a widely used update rule that tends to make deep networks converge faster than vanilla stochstic gradient descent.</w:t>
      </w:r>
    </w:p>
    <w:p w:rsidR="00192885" w:rsidRDefault="00192885" w:rsidP="00192885">
      <w:pPr>
        <w:rPr>
          <w:lang w:val="vi-VN"/>
        </w:rPr>
      </w:pPr>
      <w:r>
        <w:rPr>
          <w:noProof/>
        </w:rPr>
        <w:drawing>
          <wp:inline distT="0" distB="0" distL="0" distR="0" wp14:anchorId="7F5FA29E" wp14:editId="63F56E71">
            <wp:extent cx="5248275" cy="7239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7BDE" w:rsidRDefault="00DC7BDE" w:rsidP="00192885">
      <w:pPr>
        <w:rPr>
          <w:b/>
          <w:lang w:val="vi-VN"/>
        </w:rPr>
      </w:pPr>
      <w:r w:rsidRPr="005F7E7F">
        <w:rPr>
          <w:b/>
          <w:lang w:val="vi-VN"/>
        </w:rPr>
        <w:t>RMSProp and Adam</w:t>
      </w:r>
      <w:r w:rsidR="00EE2AFF">
        <w:rPr>
          <w:b/>
          <w:lang w:val="vi-VN"/>
        </w:rPr>
        <w:t>:</w:t>
      </w:r>
    </w:p>
    <w:p w:rsidR="00202B41" w:rsidRDefault="00874545" w:rsidP="00192885">
      <w:pPr>
        <w:rPr>
          <w:lang w:val="vi-VN"/>
        </w:rPr>
      </w:pPr>
      <w:r>
        <w:rPr>
          <w:noProof/>
        </w:rPr>
        <w:drawing>
          <wp:inline distT="0" distB="0" distL="0" distR="0" wp14:anchorId="0D9B2403" wp14:editId="5AE2D813">
            <wp:extent cx="5486400" cy="7442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4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4545" w:rsidRPr="00202B41" w:rsidRDefault="00874545" w:rsidP="00192885">
      <w:pPr>
        <w:rPr>
          <w:lang w:val="vi-VN"/>
        </w:rPr>
      </w:pPr>
      <w:r>
        <w:rPr>
          <w:noProof/>
        </w:rPr>
        <w:lastRenderedPageBreak/>
        <w:drawing>
          <wp:inline distT="0" distB="0" distL="0" distR="0" wp14:anchorId="7433C3E7" wp14:editId="41A76CB1">
            <wp:extent cx="5486400" cy="123190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4386" w:rsidRDefault="00734386" w:rsidP="00734386">
      <w:pPr>
        <w:pStyle w:val="Heading1"/>
        <w:rPr>
          <w:lang w:val="vi-VN"/>
        </w:rPr>
      </w:pPr>
      <w:r>
        <w:rPr>
          <w:lang w:val="vi-VN"/>
        </w:rPr>
        <w:t>Train a good model</w:t>
      </w:r>
    </w:p>
    <w:p w:rsidR="005E4E26" w:rsidRPr="00B2513D" w:rsidRDefault="005E4E26" w:rsidP="005E4E26">
      <w:r>
        <w:rPr>
          <w:lang w:val="vi-VN"/>
        </w:rPr>
        <w:t>Using the batchnorm and drop_out to desgin a good model</w:t>
      </w:r>
    </w:p>
    <w:p w:rsidR="0098699D" w:rsidRDefault="0098699D" w:rsidP="0097655B">
      <w:pPr>
        <w:pStyle w:val="NoSpacing"/>
        <w:ind w:left="1080"/>
        <w:rPr>
          <w:lang w:val="vi-VN"/>
        </w:rPr>
      </w:pPr>
    </w:p>
    <w:p w:rsidR="009C43FB" w:rsidRDefault="009C43FB" w:rsidP="009C43FB">
      <w:pPr>
        <w:pStyle w:val="Title"/>
        <w:jc w:val="center"/>
      </w:pPr>
      <w:r>
        <w:t>Train Convolutional Neural Network</w:t>
      </w:r>
    </w:p>
    <w:p w:rsidR="00357B71" w:rsidRDefault="00357B71" w:rsidP="00357B71">
      <w:r>
        <w:t xml:space="preserve">Ref: </w:t>
      </w:r>
      <w:hyperlink r:id="rId24" w:history="1">
        <w:r w:rsidR="004E5150" w:rsidRPr="00B91E0A">
          <w:rPr>
            <w:rStyle w:val="Hyperlink"/>
          </w:rPr>
          <w:t>http://cthorey.github.io./backprop_conv/</w:t>
        </w:r>
      </w:hyperlink>
    </w:p>
    <w:p w:rsidR="002F66C0" w:rsidRDefault="00125516" w:rsidP="0063053E">
      <w:pPr>
        <w:pStyle w:val="Heading1"/>
      </w:pPr>
      <w:r>
        <w:t xml:space="preserve">Convolution: Naïve </w:t>
      </w:r>
      <w:r w:rsidR="0063053E">
        <w:t xml:space="preserve">Forward part: </w:t>
      </w:r>
    </w:p>
    <w:p w:rsidR="00414C53" w:rsidRPr="00414C53" w:rsidRDefault="00414C53" w:rsidP="00414C53">
      <w:r>
        <w:t xml:space="preserve">We can think that like, we use the filter to stride in both </w:t>
      </w:r>
      <w:r w:rsidR="00EE3108">
        <w:t>horizontal</w:t>
      </w:r>
      <w:r>
        <w:t xml:space="preserve"> and vertical direction</w:t>
      </w:r>
      <w:r w:rsidR="009373EC">
        <w:t>. Note: We need to move the pixel in the image</w:t>
      </w:r>
      <w:r w:rsidR="002040D1">
        <w:t xml:space="preserve"> base on the size and the stride of filter</w:t>
      </w:r>
    </w:p>
    <w:p w:rsidR="00E703EA" w:rsidRPr="00E703EA" w:rsidRDefault="00E703EA" w:rsidP="00363B0A">
      <w:pPr>
        <w:jc w:val="center"/>
      </w:pPr>
      <w:r>
        <w:rPr>
          <w:noProof/>
        </w:rPr>
        <w:drawing>
          <wp:inline distT="0" distB="0" distL="0" distR="0" wp14:anchorId="46B12E41" wp14:editId="763C87E4">
            <wp:extent cx="5153025" cy="21526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"""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A naive implementation of the forward pass for a convolutional layer.</w:t>
      </w:r>
    </w:p>
    <w:p w:rsidR="009E374C" w:rsidRPr="009E374C" w:rsidRDefault="009E374C" w:rsidP="009E374C">
      <w:pPr>
        <w:pStyle w:val="NoSpacing"/>
        <w:rPr>
          <w:lang w:val="vi-VN"/>
        </w:rPr>
      </w:pP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The input consists of N data points, each with C channels, height H and width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W. We convolve each input with F different filters, where each filter spans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all C channels and has height HH and width HH.</w:t>
      </w:r>
    </w:p>
    <w:p w:rsidR="009E374C" w:rsidRPr="009E374C" w:rsidRDefault="009E374C" w:rsidP="009E374C">
      <w:pPr>
        <w:pStyle w:val="NoSpacing"/>
        <w:rPr>
          <w:lang w:val="vi-VN"/>
        </w:rPr>
      </w:pP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Input: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- x: Input data of shape (N, C, H, W)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- w: Filter weights of shape (F, C, HH, WW)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- b: Biases, of shape (F,)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- conv_param: A dictionary with the following keys: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  - 'stride': The number of pixels between adjacent receptive fields in the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lastRenderedPageBreak/>
        <w:t xml:space="preserve">      horizontal and vertical directions.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  - 'pad': The number of pixels that will be used to zero-pad the input.</w:t>
      </w:r>
    </w:p>
    <w:p w:rsidR="009E374C" w:rsidRPr="009E374C" w:rsidRDefault="009E374C" w:rsidP="009E374C">
      <w:pPr>
        <w:pStyle w:val="NoSpacing"/>
        <w:rPr>
          <w:lang w:val="vi-VN"/>
        </w:rPr>
      </w:pP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Returns a tuple of: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- out: Output data, of shape (N, F, H', W') where H' and W' are given by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  H' = 1 + (H + 2 * pad - HH) / stride</w:t>
      </w:r>
    </w:p>
    <w:p w:rsidR="009E374C" w:rsidRPr="009E374C" w:rsidRDefault="009E374C" w:rsidP="009E374C">
      <w:pPr>
        <w:pStyle w:val="NoSpacing"/>
        <w:rPr>
          <w:lang w:val="vi-VN"/>
        </w:rPr>
      </w:pPr>
      <w:r w:rsidRPr="009E374C">
        <w:rPr>
          <w:lang w:val="vi-VN"/>
        </w:rPr>
        <w:t xml:space="preserve">    W' = 1 + (W + 2 * pad - WW) / stride</w:t>
      </w:r>
    </w:p>
    <w:p w:rsidR="00F10070" w:rsidRDefault="009E374C" w:rsidP="00F10070">
      <w:pPr>
        <w:pStyle w:val="NoSpacing"/>
        <w:rPr>
          <w:lang w:val="vi-VN"/>
        </w:rPr>
      </w:pPr>
      <w:r w:rsidRPr="009E374C">
        <w:rPr>
          <w:lang w:val="vi-VN"/>
        </w:rPr>
        <w:t xml:space="preserve"> </w:t>
      </w:r>
      <w:r w:rsidR="00F10070">
        <w:rPr>
          <w:lang w:val="vi-VN"/>
        </w:rPr>
        <w:t xml:space="preserve"> - cache: (x, w, b, conv_param)</w:t>
      </w:r>
    </w:p>
    <w:p w:rsidR="009C43FB" w:rsidRDefault="009E374C" w:rsidP="00F10070">
      <w:pPr>
        <w:pStyle w:val="NoSpacing"/>
        <w:rPr>
          <w:lang w:val="vi-VN"/>
        </w:rPr>
      </w:pPr>
      <w:r w:rsidRPr="009E374C">
        <w:rPr>
          <w:lang w:val="vi-VN"/>
        </w:rPr>
        <w:t xml:space="preserve">  """</w:t>
      </w:r>
    </w:p>
    <w:p w:rsidR="00DD208B" w:rsidRDefault="00DD208B" w:rsidP="00DD208B">
      <w:pPr>
        <w:pStyle w:val="Heading1"/>
      </w:pPr>
      <w:r>
        <w:t xml:space="preserve">Aside: Image processing via </w:t>
      </w:r>
      <w:r w:rsidR="006920E6">
        <w:t>convolutions</w:t>
      </w:r>
      <w:r w:rsidR="00632C1A">
        <w:t xml:space="preserve"> (as sanity check)</w:t>
      </w:r>
    </w:p>
    <w:p w:rsidR="00797165" w:rsidRDefault="006920E6" w:rsidP="00797165">
      <w:r>
        <w:t>Step1: read 2 image then resize image to 200x200</w:t>
      </w:r>
    </w:p>
    <w:p w:rsidR="004A5584" w:rsidRDefault="006920E6" w:rsidP="00797165">
      <w:r>
        <w:t xml:space="preserve">Step2: Design 2 filter to detect edge and transform to grey image. </w:t>
      </w:r>
    </w:p>
    <w:p w:rsidR="006920E6" w:rsidRDefault="00F4754E" w:rsidP="004A5584">
      <w:pPr>
        <w:ind w:firstLine="720"/>
      </w:pPr>
      <w:r>
        <w:t>Detect edge is similar to sobel filter</w:t>
      </w:r>
      <w:r w:rsidR="004A5584">
        <w:t xml:space="preserve">. </w:t>
      </w:r>
    </w:p>
    <w:p w:rsidR="004A5584" w:rsidRDefault="004A5584" w:rsidP="004A5584">
      <w:pPr>
        <w:ind w:firstLine="720"/>
      </w:pPr>
      <w:r>
        <w:t>Transform to grey image: we need to add bias to filter</w:t>
      </w:r>
    </w:p>
    <w:p w:rsidR="003265B5" w:rsidRPr="00797165" w:rsidRDefault="003265B5" w:rsidP="00414C53"/>
    <w:p w:rsidR="0050118E" w:rsidRDefault="0050118E" w:rsidP="0050118E">
      <w:pPr>
        <w:pStyle w:val="Heading1"/>
      </w:pPr>
      <w:r>
        <w:t xml:space="preserve">Convolution: Naïve backward part: </w:t>
      </w:r>
    </w:p>
    <w:p w:rsidR="00DF587C" w:rsidRDefault="00483117" w:rsidP="00F10070">
      <w:pPr>
        <w:pStyle w:val="NoSpacing"/>
      </w:pPr>
      <w:r>
        <w:t xml:space="preserve">We can find the </w:t>
      </w:r>
      <w:r w:rsidR="00227222">
        <w:t>explanation</w:t>
      </w:r>
      <w:r>
        <w:t xml:space="preserve"> of </w:t>
      </w:r>
      <w:r w:rsidR="00227222">
        <w:t>backpropagation</w:t>
      </w:r>
      <w:r>
        <w:t xml:space="preserve"> from this awesome post (many thanks for the author):</w:t>
      </w:r>
      <w:r w:rsidRPr="00483117">
        <w:t xml:space="preserve"> </w:t>
      </w:r>
      <w:hyperlink r:id="rId26" w:history="1">
        <w:r w:rsidRPr="00B91E0A">
          <w:rPr>
            <w:rStyle w:val="Hyperlink"/>
          </w:rPr>
          <w:t>http://cthorey.github.io./backprop_conv/</w:t>
        </w:r>
      </w:hyperlink>
    </w:p>
    <w:p w:rsidR="00483117" w:rsidRDefault="00890E40" w:rsidP="00D44B15">
      <w:pPr>
        <w:pStyle w:val="NoSpacing"/>
        <w:jc w:val="center"/>
      </w:pPr>
      <w:r>
        <w:rPr>
          <w:noProof/>
        </w:rPr>
        <w:drawing>
          <wp:inline distT="0" distB="0" distL="0" distR="0" wp14:anchorId="40BE49A6" wp14:editId="60311276">
            <wp:extent cx="4200525" cy="14192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E40" w:rsidRDefault="00D44B15" w:rsidP="00D44B15">
      <w:pPr>
        <w:pStyle w:val="NoSpacing"/>
        <w:jc w:val="center"/>
      </w:pPr>
      <w:r>
        <w:rPr>
          <w:noProof/>
        </w:rPr>
        <w:drawing>
          <wp:inline distT="0" distB="0" distL="0" distR="0" wp14:anchorId="4789DE5A" wp14:editId="22924E5E">
            <wp:extent cx="2905125" cy="2066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4B15" w:rsidRDefault="00114138" w:rsidP="00EE5678">
      <w:pPr>
        <w:pStyle w:val="NoSpacing"/>
        <w:jc w:val="center"/>
      </w:pPr>
      <w:r>
        <w:rPr>
          <w:noProof/>
        </w:rPr>
        <w:lastRenderedPageBreak/>
        <w:drawing>
          <wp:inline distT="0" distB="0" distL="0" distR="0" wp14:anchorId="197FAFCF" wp14:editId="64BC0B7C">
            <wp:extent cx="5124450" cy="15144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141" w:rsidRDefault="002C3141" w:rsidP="00EE5678">
      <w:pPr>
        <w:pStyle w:val="NoSpacing"/>
        <w:jc w:val="center"/>
      </w:pPr>
    </w:p>
    <w:p w:rsidR="00D44B15" w:rsidRDefault="008C31A7" w:rsidP="00F10070">
      <w:pPr>
        <w:pStyle w:val="NoSpacing"/>
      </w:pPr>
      <w:r>
        <w:t>So many loops</w:t>
      </w:r>
    </w:p>
    <w:p w:rsidR="00B17C3A" w:rsidRDefault="00B17C3A" w:rsidP="00B17C3A">
      <w:pPr>
        <w:pStyle w:val="Heading1"/>
      </w:pPr>
      <w:r>
        <w:t xml:space="preserve">Max pooling: Naïve </w:t>
      </w:r>
      <w:r w:rsidR="00542B3A">
        <w:t>forward</w:t>
      </w:r>
      <w:r>
        <w:t xml:space="preserve">: </w:t>
      </w:r>
    </w:p>
    <w:p w:rsidR="00B17C3A" w:rsidRDefault="000E3EAF" w:rsidP="00F10070">
      <w:pPr>
        <w:pStyle w:val="NoSpacing"/>
      </w:pPr>
      <w:r>
        <w:t xml:space="preserve">Ref: </w:t>
      </w:r>
      <w:hyperlink r:id="rId30" w:history="1">
        <w:r w:rsidRPr="00B91E0A">
          <w:rPr>
            <w:rStyle w:val="Hyperlink"/>
          </w:rPr>
          <w:t>http://cs231n.github.io/convolutional-networks/#pool</w:t>
        </w:r>
      </w:hyperlink>
    </w:p>
    <w:p w:rsidR="000E3EAF" w:rsidRDefault="007800A1" w:rsidP="00F10070">
      <w:pPr>
        <w:pStyle w:val="NoSpacing"/>
      </w:pPr>
      <w:r>
        <w:rPr>
          <w:noProof/>
        </w:rPr>
        <w:drawing>
          <wp:inline distT="0" distB="0" distL="0" distR="0" wp14:anchorId="09534535" wp14:editId="128DFEEB">
            <wp:extent cx="5486400" cy="215519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15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A9E" w:rsidRPr="00481920" w:rsidRDefault="00C83DB8" w:rsidP="00F10070">
      <w:pPr>
        <w:pStyle w:val="NoSpacing"/>
        <w:rPr>
          <w:i/>
          <w:u w:val="single"/>
        </w:rPr>
      </w:pPr>
      <w:r w:rsidRPr="00481920">
        <w:rPr>
          <w:i/>
          <w:u w:val="single"/>
        </w:rPr>
        <w:t>Loop through number of examples and channels.</w:t>
      </w:r>
      <w:r w:rsidR="00EC0E51" w:rsidRPr="00481920">
        <w:rPr>
          <w:i/>
          <w:u w:val="single"/>
        </w:rPr>
        <w:t>(2loop</w:t>
      </w:r>
      <w:r w:rsidR="004B73C8" w:rsidRPr="00481920">
        <w:rPr>
          <w:i/>
          <w:u w:val="single"/>
        </w:rPr>
        <w:t>s</w:t>
      </w:r>
      <w:r w:rsidR="00EC0E51" w:rsidRPr="00481920">
        <w:rPr>
          <w:i/>
          <w:u w:val="single"/>
        </w:rPr>
        <w:t>)</w:t>
      </w:r>
    </w:p>
    <w:p w:rsidR="00FB7F1F" w:rsidRPr="00481920" w:rsidRDefault="00FB7F1F" w:rsidP="00085AF1">
      <w:pPr>
        <w:pStyle w:val="NoSpacing"/>
        <w:ind w:left="720"/>
        <w:rPr>
          <w:i/>
          <w:u w:val="single"/>
        </w:rPr>
      </w:pPr>
      <w:r w:rsidRPr="00481920">
        <w:rPr>
          <w:i/>
          <w:u w:val="single"/>
        </w:rPr>
        <w:t>At each channel, calculate max at each spatial where the filter was applied</w:t>
      </w:r>
      <w:r w:rsidR="0032030D" w:rsidRPr="00481920">
        <w:rPr>
          <w:i/>
          <w:u w:val="single"/>
        </w:rPr>
        <w:t xml:space="preserve"> (2 more loops)</w:t>
      </w:r>
    </w:p>
    <w:p w:rsidR="00E365A9" w:rsidRDefault="00E365A9" w:rsidP="00E365A9">
      <w:pPr>
        <w:pStyle w:val="NoSpacing"/>
      </w:pPr>
      <w:r>
        <w:t xml:space="preserve">  """</w:t>
      </w:r>
    </w:p>
    <w:p w:rsidR="00E365A9" w:rsidRDefault="00E365A9" w:rsidP="00E365A9">
      <w:pPr>
        <w:pStyle w:val="NoSpacing"/>
      </w:pPr>
      <w:r>
        <w:t xml:space="preserve">  A naive implementation of the forward pass for a max pooling layer.</w:t>
      </w:r>
    </w:p>
    <w:p w:rsidR="00E365A9" w:rsidRDefault="00E365A9" w:rsidP="00E365A9">
      <w:pPr>
        <w:pStyle w:val="NoSpacing"/>
      </w:pPr>
    </w:p>
    <w:p w:rsidR="00E365A9" w:rsidRDefault="00E365A9" w:rsidP="00E365A9">
      <w:pPr>
        <w:pStyle w:val="NoSpacing"/>
      </w:pPr>
      <w:r>
        <w:t xml:space="preserve">  Inputs:</w:t>
      </w:r>
    </w:p>
    <w:p w:rsidR="00E365A9" w:rsidRDefault="00E365A9" w:rsidP="00E365A9">
      <w:pPr>
        <w:pStyle w:val="NoSpacing"/>
      </w:pPr>
      <w:r>
        <w:t xml:space="preserve">  - x: Input data, of shape (N, C, H, W)</w:t>
      </w:r>
    </w:p>
    <w:p w:rsidR="00E365A9" w:rsidRDefault="00E365A9" w:rsidP="00E365A9">
      <w:pPr>
        <w:pStyle w:val="NoSpacing"/>
      </w:pPr>
      <w:r>
        <w:t xml:space="preserve">  - pool_param: dictionary with the following keys:</w:t>
      </w:r>
    </w:p>
    <w:p w:rsidR="00E365A9" w:rsidRDefault="00E365A9" w:rsidP="00E365A9">
      <w:pPr>
        <w:pStyle w:val="NoSpacing"/>
      </w:pPr>
      <w:r>
        <w:t xml:space="preserve">    - 'pool_height': The height of each pooling region</w:t>
      </w:r>
    </w:p>
    <w:p w:rsidR="00E365A9" w:rsidRDefault="00E365A9" w:rsidP="00E365A9">
      <w:pPr>
        <w:pStyle w:val="NoSpacing"/>
      </w:pPr>
      <w:r>
        <w:t xml:space="preserve">    - 'pool_width': The width of each pooling region</w:t>
      </w:r>
    </w:p>
    <w:p w:rsidR="00E365A9" w:rsidRDefault="00E365A9" w:rsidP="00E365A9">
      <w:pPr>
        <w:pStyle w:val="NoSpacing"/>
      </w:pPr>
      <w:r>
        <w:t xml:space="preserve">    - 'stride': The distance between adjacent pooling regions</w:t>
      </w:r>
    </w:p>
    <w:p w:rsidR="00E365A9" w:rsidRDefault="00E365A9" w:rsidP="00E365A9">
      <w:pPr>
        <w:pStyle w:val="NoSpacing"/>
      </w:pPr>
    </w:p>
    <w:p w:rsidR="00E365A9" w:rsidRDefault="00E365A9" w:rsidP="00E365A9">
      <w:pPr>
        <w:pStyle w:val="NoSpacing"/>
      </w:pPr>
      <w:r>
        <w:t xml:space="preserve">  Returns a tuple of:</w:t>
      </w:r>
    </w:p>
    <w:p w:rsidR="00E365A9" w:rsidRDefault="00E365A9" w:rsidP="00E365A9">
      <w:pPr>
        <w:pStyle w:val="NoSpacing"/>
      </w:pPr>
      <w:r>
        <w:t xml:space="preserve">  - out: Output data</w:t>
      </w:r>
    </w:p>
    <w:p w:rsidR="00E365A9" w:rsidRDefault="00E365A9" w:rsidP="00E365A9">
      <w:pPr>
        <w:pStyle w:val="NoSpacing"/>
      </w:pPr>
      <w:r>
        <w:t xml:space="preserve">  - cache: (x, pool_param)</w:t>
      </w:r>
    </w:p>
    <w:p w:rsidR="00E228BF" w:rsidRDefault="00E365A9" w:rsidP="00E365A9">
      <w:pPr>
        <w:pStyle w:val="NoSpacing"/>
      </w:pPr>
      <w:r>
        <w:t xml:space="preserve">  """</w:t>
      </w:r>
    </w:p>
    <w:p w:rsidR="00F90475" w:rsidRDefault="00F90475" w:rsidP="00F90475">
      <w:pPr>
        <w:pStyle w:val="Heading1"/>
      </w:pPr>
      <w:r>
        <w:t>Fast Layers</w:t>
      </w:r>
    </w:p>
    <w:p w:rsidR="00F90475" w:rsidRDefault="00F90475" w:rsidP="00F90475">
      <w:r>
        <w:t>Install the cython (use C to faster implement) to use the fast implement</w:t>
      </w:r>
    </w:p>
    <w:p w:rsidR="00F90475" w:rsidRDefault="00F90475" w:rsidP="00F90475">
      <w:r>
        <w:lastRenderedPageBreak/>
        <w:t>Then test the time implement with the sandwich layers</w:t>
      </w:r>
    </w:p>
    <w:p w:rsidR="0051538C" w:rsidRDefault="0051538C" w:rsidP="0051538C">
      <w:pPr>
        <w:pStyle w:val="Heading1"/>
      </w:pPr>
      <w:r>
        <w:t>Three-layer ConvNet</w:t>
      </w:r>
    </w:p>
    <w:p w:rsidR="00BD5685" w:rsidRDefault="00BD5685" w:rsidP="00BD5685">
      <w:pPr>
        <w:pStyle w:val="NoSpacing"/>
      </w:pPr>
      <w:r>
        <w:t xml:space="preserve">  """</w:t>
      </w:r>
    </w:p>
    <w:p w:rsidR="00BD5685" w:rsidRDefault="00BD5685" w:rsidP="00BD5685">
      <w:pPr>
        <w:pStyle w:val="NoSpacing"/>
      </w:pPr>
      <w:r>
        <w:t xml:space="preserve">  A three-layer convolutional network with the following architecture:</w:t>
      </w:r>
    </w:p>
    <w:p w:rsidR="00BD5685" w:rsidRDefault="00BD5685" w:rsidP="00BD5685">
      <w:pPr>
        <w:pStyle w:val="NoSpacing"/>
      </w:pPr>
      <w:r>
        <w:t xml:space="preserve">  </w:t>
      </w:r>
    </w:p>
    <w:p w:rsidR="00BD5685" w:rsidRDefault="00BD5685" w:rsidP="00BD5685">
      <w:pPr>
        <w:pStyle w:val="NoSpacing"/>
      </w:pPr>
      <w:r>
        <w:t xml:space="preserve">  conv - relu - 2x2 max pool - affine - relu - affine - softmax</w:t>
      </w:r>
    </w:p>
    <w:p w:rsidR="00BD5685" w:rsidRDefault="00BD5685" w:rsidP="00BD5685">
      <w:pPr>
        <w:pStyle w:val="NoSpacing"/>
      </w:pPr>
      <w:r>
        <w:t xml:space="preserve">  </w:t>
      </w:r>
    </w:p>
    <w:p w:rsidR="00BD5685" w:rsidRDefault="00BD5685" w:rsidP="00BD5685">
      <w:pPr>
        <w:pStyle w:val="NoSpacing"/>
      </w:pPr>
      <w:r>
        <w:t xml:space="preserve">  The network operates on minibatches of data that have shape (N, C, H, W)</w:t>
      </w:r>
    </w:p>
    <w:p w:rsidR="00BD5685" w:rsidRDefault="00BD5685" w:rsidP="00BD5685">
      <w:pPr>
        <w:pStyle w:val="NoSpacing"/>
      </w:pPr>
      <w:r>
        <w:t xml:space="preserve">  consisting of N images, each with height H and width W and with C input</w:t>
      </w:r>
    </w:p>
    <w:p w:rsidR="00BD5685" w:rsidRDefault="00BD5685" w:rsidP="00BD5685">
      <w:pPr>
        <w:pStyle w:val="NoSpacing"/>
      </w:pPr>
      <w:r>
        <w:t xml:space="preserve">  channels.</w:t>
      </w:r>
    </w:p>
    <w:p w:rsidR="00BD5685" w:rsidRDefault="00BD5685" w:rsidP="00BD5685">
      <w:pPr>
        <w:pStyle w:val="NoSpacing"/>
      </w:pPr>
      <w:r>
        <w:t xml:space="preserve">  """</w:t>
      </w:r>
    </w:p>
    <w:p w:rsidR="00E716CD" w:rsidRDefault="00E716CD" w:rsidP="00E716CD">
      <w:pPr>
        <w:pStyle w:val="NoSpacing"/>
      </w:pPr>
      <w:r>
        <w:t xml:space="preserve">  </w:t>
      </w:r>
    </w:p>
    <w:p w:rsidR="007460EC" w:rsidRDefault="007460EC" w:rsidP="007460EC">
      <w:pPr>
        <w:pStyle w:val="NoSpacing"/>
      </w:pPr>
      <w:r>
        <w:t xml:space="preserve">  </w:t>
      </w:r>
    </w:p>
    <w:p w:rsidR="007460EC" w:rsidRDefault="007460EC" w:rsidP="007460EC">
      <w:pPr>
        <w:pStyle w:val="NoSpacing"/>
      </w:pPr>
      <w:r>
        <w:t xml:space="preserve">  </w:t>
      </w:r>
    </w:p>
    <w:p w:rsidR="007460EC" w:rsidRDefault="007460EC" w:rsidP="007460EC">
      <w:pPr>
        <w:pStyle w:val="NoSpacing"/>
      </w:pPr>
      <w:r>
        <w:t xml:space="preserve">    </w:t>
      </w:r>
    </w:p>
    <w:p w:rsidR="007460EC" w:rsidRDefault="007460EC" w:rsidP="007460EC">
      <w:pPr>
        <w:pStyle w:val="NoSpacing"/>
      </w:pPr>
      <w:r>
        <w:t xml:space="preserve">  def __init__(self, input_dim=(3, 32, 32), num_filters=32, filter_size=7,</w:t>
      </w:r>
    </w:p>
    <w:p w:rsidR="007460EC" w:rsidRDefault="007460EC" w:rsidP="007460EC">
      <w:pPr>
        <w:pStyle w:val="NoSpacing"/>
      </w:pPr>
      <w:r>
        <w:t xml:space="preserve">               hidden_dim=100, num_classes=10, weight_scale=1e-3, reg=0.0,</w:t>
      </w:r>
    </w:p>
    <w:p w:rsidR="007460EC" w:rsidRDefault="007460EC" w:rsidP="007460EC">
      <w:pPr>
        <w:pStyle w:val="NoSpacing"/>
      </w:pPr>
      <w:r>
        <w:t xml:space="preserve">               dtype=np.float32):</w:t>
      </w:r>
    </w:p>
    <w:p w:rsidR="007460EC" w:rsidRDefault="007460EC" w:rsidP="007460EC">
      <w:pPr>
        <w:pStyle w:val="NoSpacing"/>
      </w:pPr>
    </w:p>
    <w:p w:rsidR="00E716CD" w:rsidRDefault="00E716CD" w:rsidP="007460EC">
      <w:pPr>
        <w:pStyle w:val="NoSpacing"/>
      </w:pPr>
      <w:r>
        <w:t xml:space="preserve">  """</w:t>
      </w:r>
    </w:p>
    <w:p w:rsidR="00E716CD" w:rsidRDefault="00E716CD" w:rsidP="00E716CD">
      <w:pPr>
        <w:pStyle w:val="NoSpacing"/>
      </w:pPr>
      <w:r>
        <w:t xml:space="preserve">  A three-layer convolutional network with the following architecture:</w:t>
      </w:r>
    </w:p>
    <w:p w:rsidR="00E716CD" w:rsidRDefault="00E716CD" w:rsidP="00E716CD">
      <w:pPr>
        <w:pStyle w:val="NoSpacing"/>
      </w:pPr>
      <w:r>
        <w:t xml:space="preserve">  </w:t>
      </w:r>
    </w:p>
    <w:p w:rsidR="00E716CD" w:rsidRDefault="00E716CD" w:rsidP="00E716CD">
      <w:pPr>
        <w:pStyle w:val="NoSpacing"/>
      </w:pPr>
      <w:r>
        <w:t xml:space="preserve">  conv - relu - 2x2 max pool - affine - relu - affine - softmax</w:t>
      </w:r>
    </w:p>
    <w:p w:rsidR="00E716CD" w:rsidRDefault="00E716CD" w:rsidP="00E716CD">
      <w:pPr>
        <w:pStyle w:val="NoSpacing"/>
      </w:pPr>
      <w:r>
        <w:t xml:space="preserve">  </w:t>
      </w:r>
    </w:p>
    <w:p w:rsidR="00E716CD" w:rsidRDefault="00E716CD" w:rsidP="00E716CD">
      <w:pPr>
        <w:pStyle w:val="NoSpacing"/>
      </w:pPr>
      <w:r>
        <w:t xml:space="preserve">  The network operates on minibatches of data that have shape (N, C, H, W)</w:t>
      </w:r>
    </w:p>
    <w:p w:rsidR="00E716CD" w:rsidRDefault="00E716CD" w:rsidP="00E716CD">
      <w:pPr>
        <w:pStyle w:val="NoSpacing"/>
      </w:pPr>
      <w:r>
        <w:t xml:space="preserve">  consisting of N images, each with height H and width W and with C input</w:t>
      </w:r>
    </w:p>
    <w:p w:rsidR="00E716CD" w:rsidRDefault="00E716CD" w:rsidP="00E716CD">
      <w:pPr>
        <w:pStyle w:val="NoSpacing"/>
      </w:pPr>
      <w:r>
        <w:t xml:space="preserve">  channels.</w:t>
      </w:r>
    </w:p>
    <w:p w:rsidR="00E716CD" w:rsidRPr="00BD5685" w:rsidRDefault="00E716CD" w:rsidP="00E716CD">
      <w:pPr>
        <w:pStyle w:val="NoSpacing"/>
      </w:pPr>
      <w:r>
        <w:t xml:space="preserve">  """</w:t>
      </w:r>
    </w:p>
    <w:p w:rsidR="00705F44" w:rsidRDefault="00705F44" w:rsidP="00E365A9">
      <w:pPr>
        <w:pStyle w:val="NoSpacing"/>
      </w:pPr>
    </w:p>
    <w:p w:rsidR="00136716" w:rsidRDefault="00136716" w:rsidP="00E365A9">
      <w:pPr>
        <w:pStyle w:val="NoSpacing"/>
        <w:rPr>
          <w:b/>
        </w:rPr>
      </w:pPr>
      <w:r>
        <w:rPr>
          <w:b/>
        </w:rPr>
        <w:t>Initial the weight and bias for conv layers and pooling layers.</w:t>
      </w:r>
    </w:p>
    <w:p w:rsidR="00136716" w:rsidRDefault="00136716" w:rsidP="00E365A9">
      <w:pPr>
        <w:pStyle w:val="NoSpacing"/>
      </w:pPr>
      <w:r>
        <w:t xml:space="preserve"> Conv layers:  calculate the size of filter -&gt; size of output (treat as input to </w:t>
      </w:r>
      <w:r w:rsidR="00D31C1D">
        <w:t xml:space="preserve">calculate </w:t>
      </w:r>
      <w:r>
        <w:t>the next affine layers) -&gt; the size of the weight</w:t>
      </w:r>
      <w:r w:rsidR="00F10ACC">
        <w:t xml:space="preserve"> (</w:t>
      </w:r>
      <w:r w:rsidR="00F10ACC" w:rsidRPr="00F10ACC">
        <w:rPr>
          <w:color w:val="4472C4" w:themeColor="accent5"/>
        </w:rPr>
        <w:t>based on filter, and size of pooling filter</w:t>
      </w:r>
      <w:r w:rsidR="00F10ACC">
        <w:t>)</w:t>
      </w:r>
      <w:r>
        <w:t xml:space="preserve"> which will be random initialized</w:t>
      </w:r>
      <w:r w:rsidR="006475EC">
        <w:t xml:space="preserve"> (random with the weight-scale input)</w:t>
      </w:r>
    </w:p>
    <w:p w:rsidR="00C67EB3" w:rsidRDefault="00C67EB3" w:rsidP="00E365A9">
      <w:pPr>
        <w:pStyle w:val="NoSpacing"/>
        <w:rPr>
          <w:b/>
        </w:rPr>
      </w:pPr>
      <w:r>
        <w:rPr>
          <w:b/>
        </w:rPr>
        <w:t>Calculate loss:</w:t>
      </w:r>
    </w:p>
    <w:p w:rsidR="00E57FC4" w:rsidRPr="0095391F" w:rsidRDefault="00E7106B" w:rsidP="00E7106B">
      <w:pPr>
        <w:pStyle w:val="NoSpacing"/>
        <w:ind w:firstLine="720"/>
        <w:rPr>
          <w:i/>
          <w:u w:val="single"/>
        </w:rPr>
      </w:pPr>
      <w:r w:rsidRPr="0095391F">
        <w:rPr>
          <w:i/>
          <w:u w:val="single"/>
        </w:rPr>
        <w:t>Forward pass:</w:t>
      </w:r>
    </w:p>
    <w:p w:rsidR="00E7106B" w:rsidRPr="0095391F" w:rsidRDefault="00E7106B" w:rsidP="0054703D">
      <w:pPr>
        <w:pStyle w:val="NoSpacing"/>
        <w:ind w:left="720"/>
      </w:pPr>
      <w:r w:rsidRPr="0095391F">
        <w:t>Step1: conv_relu_forward (store cache and output to calculate at hidden layer and backpropagation)</w:t>
      </w:r>
    </w:p>
    <w:p w:rsidR="00E7106B" w:rsidRPr="0095391F" w:rsidRDefault="00E7106B" w:rsidP="00E7106B">
      <w:pPr>
        <w:pStyle w:val="NoSpacing"/>
        <w:ind w:firstLine="720"/>
      </w:pPr>
      <w:r w:rsidRPr="0095391F">
        <w:t>Step 2: affine_relu_forward (</w:t>
      </w:r>
      <w:r w:rsidR="0032588A" w:rsidRPr="0095391F">
        <w:t>store cache,output</w:t>
      </w:r>
      <w:r w:rsidRPr="0095391F">
        <w:t>)</w:t>
      </w:r>
    </w:p>
    <w:p w:rsidR="006004BE" w:rsidRPr="0095391F" w:rsidRDefault="006004BE" w:rsidP="00E7106B">
      <w:pPr>
        <w:pStyle w:val="NoSpacing"/>
        <w:ind w:firstLine="720"/>
      </w:pPr>
      <w:r w:rsidRPr="0095391F">
        <w:t>Step3: affine_relu_forward (store cache, output)</w:t>
      </w:r>
    </w:p>
    <w:p w:rsidR="0095391F" w:rsidRPr="0095391F" w:rsidRDefault="0095391F" w:rsidP="00E7106B">
      <w:pPr>
        <w:pStyle w:val="NoSpacing"/>
        <w:ind w:firstLine="720"/>
        <w:rPr>
          <w:i/>
          <w:u w:val="single"/>
        </w:rPr>
      </w:pPr>
      <w:r w:rsidRPr="0095391F">
        <w:rPr>
          <w:i/>
          <w:u w:val="single"/>
        </w:rPr>
        <w:t>Calculate loss:</w:t>
      </w:r>
    </w:p>
    <w:p w:rsidR="0095391F" w:rsidRPr="005C2039" w:rsidRDefault="00BD7ADA" w:rsidP="00852B7A">
      <w:pPr>
        <w:pStyle w:val="NoSpacing"/>
        <w:ind w:left="720"/>
      </w:pPr>
      <w:r w:rsidRPr="005C2039">
        <w:t xml:space="preserve">Step1: softmax_loss </w:t>
      </w:r>
      <w:r w:rsidRPr="005C2039">
        <w:sym w:font="Wingdings" w:char="F0E0"/>
      </w:r>
      <w:r w:rsidRPr="005C2039">
        <w:t xml:space="preserve"> return the loss and the dscores at the output to implement backprobagation</w:t>
      </w:r>
    </w:p>
    <w:p w:rsidR="005C2039" w:rsidRDefault="005C2039" w:rsidP="00852B7A">
      <w:pPr>
        <w:pStyle w:val="NoSpacing"/>
        <w:ind w:left="720"/>
        <w:rPr>
          <w:i/>
        </w:rPr>
      </w:pPr>
      <w:r>
        <w:rPr>
          <w:i/>
        </w:rPr>
        <w:t>Backward pass:</w:t>
      </w:r>
    </w:p>
    <w:p w:rsidR="005C2039" w:rsidRPr="00FD7DA5" w:rsidRDefault="00CD083F" w:rsidP="00852B7A">
      <w:pPr>
        <w:pStyle w:val="NoSpacing"/>
        <w:ind w:left="720"/>
      </w:pPr>
      <w:r w:rsidRPr="00FD7DA5">
        <w:t xml:space="preserve">Step1: </w:t>
      </w:r>
      <w:r w:rsidR="0097058B" w:rsidRPr="00FD7DA5">
        <w:t>affine_backward</w:t>
      </w:r>
      <w:r w:rsidRPr="00FD7DA5">
        <w:t xml:space="preserve"> </w:t>
      </w:r>
      <w:r w:rsidRPr="00FD7DA5">
        <w:sym w:font="Wingdings" w:char="F0E0"/>
      </w:r>
      <w:r w:rsidRPr="00FD7DA5">
        <w:t xml:space="preserve"> return dx</w:t>
      </w:r>
      <w:r w:rsidR="009E6246" w:rsidRPr="00FD7DA5">
        <w:t>3</w:t>
      </w:r>
      <w:r w:rsidRPr="00FD7DA5">
        <w:t>, dw</w:t>
      </w:r>
      <w:r w:rsidR="009E6246" w:rsidRPr="00FD7DA5">
        <w:t>3</w:t>
      </w:r>
      <w:r w:rsidRPr="00FD7DA5">
        <w:t>, db</w:t>
      </w:r>
      <w:r w:rsidR="009E6246" w:rsidRPr="00FD7DA5">
        <w:t>3</w:t>
      </w:r>
      <w:r w:rsidRPr="00FD7DA5">
        <w:t>.</w:t>
      </w:r>
    </w:p>
    <w:p w:rsidR="00CD083F" w:rsidRPr="00FD7DA5" w:rsidRDefault="00CD083F" w:rsidP="00852B7A">
      <w:pPr>
        <w:pStyle w:val="NoSpacing"/>
        <w:ind w:left="720"/>
      </w:pPr>
      <w:r w:rsidRPr="00FD7DA5">
        <w:tab/>
        <w:t>Add regularization term to update dw</w:t>
      </w:r>
      <w:r w:rsidR="009E6246" w:rsidRPr="00FD7DA5">
        <w:t>3</w:t>
      </w:r>
    </w:p>
    <w:p w:rsidR="004051CF" w:rsidRPr="00FD7DA5" w:rsidRDefault="004051CF" w:rsidP="00852B7A">
      <w:pPr>
        <w:pStyle w:val="NoSpacing"/>
        <w:ind w:left="720"/>
      </w:pPr>
      <w:r w:rsidRPr="00FD7DA5">
        <w:t>Step2: affine_relu_backward</w:t>
      </w:r>
      <w:r w:rsidR="009E6246" w:rsidRPr="00FD7DA5">
        <w:sym w:font="Wingdings" w:char="F0E0"/>
      </w:r>
      <w:r w:rsidR="009E6246" w:rsidRPr="00FD7DA5">
        <w:t xml:space="preserve"> return dx2,dw2,db2</w:t>
      </w:r>
    </w:p>
    <w:p w:rsidR="009E6246" w:rsidRPr="00FD7DA5" w:rsidRDefault="009E6246" w:rsidP="00852B7A">
      <w:pPr>
        <w:pStyle w:val="NoSpacing"/>
        <w:ind w:left="720"/>
      </w:pPr>
      <w:r w:rsidRPr="00FD7DA5">
        <w:lastRenderedPageBreak/>
        <w:tab/>
        <w:t>Add regularization term to update dw2</w:t>
      </w:r>
    </w:p>
    <w:p w:rsidR="009E6246" w:rsidRPr="00FD7DA5" w:rsidRDefault="009E6246" w:rsidP="00852B7A">
      <w:pPr>
        <w:pStyle w:val="NoSpacing"/>
        <w:ind w:left="720"/>
      </w:pPr>
      <w:r w:rsidRPr="00FD7DA5">
        <w:t>Step3: conv_relu_pool_backward</w:t>
      </w:r>
      <w:r w:rsidRPr="00FD7DA5">
        <w:sym w:font="Wingdings" w:char="F0E0"/>
      </w:r>
      <w:r w:rsidRPr="00FD7DA5">
        <w:t xml:space="preserve"> return dx,dw1,db1</w:t>
      </w:r>
    </w:p>
    <w:p w:rsidR="00525050" w:rsidRDefault="00525050" w:rsidP="00852B7A">
      <w:pPr>
        <w:pStyle w:val="NoSpacing"/>
        <w:ind w:left="720"/>
      </w:pPr>
      <w:r w:rsidRPr="00FD7DA5">
        <w:tab/>
        <w:t>Add regularization term to update dw1</w:t>
      </w:r>
    </w:p>
    <w:p w:rsidR="00A25B4C" w:rsidRDefault="00A25B4C" w:rsidP="00A25B4C">
      <w:pPr>
        <w:pStyle w:val="Heading1"/>
      </w:pPr>
      <w:r>
        <w:t>Sanity check (</w:t>
      </w:r>
      <w:r w:rsidR="0033114C">
        <w:t>O</w:t>
      </w:r>
      <w:r>
        <w:t>verfit small data set)</w:t>
      </w:r>
    </w:p>
    <w:p w:rsidR="00192789" w:rsidRDefault="00B6402D" w:rsidP="00192789">
      <w:r>
        <w:t xml:space="preserve">Use </w:t>
      </w:r>
      <w:r w:rsidRPr="00B6402D">
        <w:rPr>
          <w:b/>
        </w:rPr>
        <w:t>Solver</w:t>
      </w:r>
      <w:r>
        <w:t xml:space="preserve"> to train the network</w:t>
      </w:r>
    </w:p>
    <w:p w:rsidR="00052DA4" w:rsidRDefault="00052DA4" w:rsidP="00192789">
      <w:r>
        <w:t>The network should be have the very high accuracy in training set, but very low accuracy in validation set (</w:t>
      </w:r>
      <w:r>
        <w:sym w:font="Wingdings" w:char="F0E0"/>
      </w:r>
      <w:r>
        <w:t xml:space="preserve"> over fitting)</w:t>
      </w:r>
      <w:r w:rsidR="003B4239">
        <w:sym w:font="Wingdings" w:char="F0E0"/>
      </w:r>
      <w:r w:rsidR="003B4239">
        <w:t xml:space="preserve"> learned model have a good capacity </w:t>
      </w:r>
      <w:r w:rsidR="00122F7C">
        <w:t>to train a big dataset</w:t>
      </w:r>
    </w:p>
    <w:p w:rsidR="0008056B" w:rsidRPr="00192789" w:rsidRDefault="0008056B" w:rsidP="0008056B">
      <w:pPr>
        <w:pStyle w:val="Heading1"/>
      </w:pPr>
      <w:r>
        <w:t xml:space="preserve">Visualize Filters (visualize the weight of the </w:t>
      </w:r>
      <w:r w:rsidR="00921846">
        <w:t xml:space="preserve">conv </w:t>
      </w:r>
      <w:bookmarkStart w:id="0" w:name="_GoBack"/>
      <w:bookmarkEnd w:id="0"/>
      <w:r>
        <w:t>filters)</w:t>
      </w:r>
    </w:p>
    <w:sectPr w:rsidR="0008056B" w:rsidRPr="001927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00F9E"/>
    <w:multiLevelType w:val="hybridMultilevel"/>
    <w:tmpl w:val="A036AD1C"/>
    <w:lvl w:ilvl="0" w:tplc="04090001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AE26E4"/>
    <w:multiLevelType w:val="hybridMultilevel"/>
    <w:tmpl w:val="A998CDB8"/>
    <w:lvl w:ilvl="0" w:tplc="A3E06C46">
      <w:numFmt w:val="bullet"/>
      <w:lvlText w:val="-"/>
      <w:lvlJc w:val="left"/>
      <w:pPr>
        <w:ind w:left="360" w:hanging="360"/>
      </w:pPr>
      <w:rPr>
        <w:rFonts w:ascii="Calibri" w:eastAsiaTheme="minorEastAsia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D594DF9"/>
    <w:multiLevelType w:val="hybridMultilevel"/>
    <w:tmpl w:val="975E7C18"/>
    <w:lvl w:ilvl="0" w:tplc="161CADC2">
      <w:numFmt w:val="bullet"/>
      <w:lvlText w:val="-"/>
      <w:lvlJc w:val="left"/>
      <w:pPr>
        <w:ind w:left="555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3" w15:restartNumberingAfterBreak="0">
    <w:nsid w:val="51C422A1"/>
    <w:multiLevelType w:val="hybridMultilevel"/>
    <w:tmpl w:val="15E43A72"/>
    <w:lvl w:ilvl="0" w:tplc="A3E06C46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AD4228"/>
    <w:multiLevelType w:val="hybridMultilevel"/>
    <w:tmpl w:val="72B402B8"/>
    <w:lvl w:ilvl="0" w:tplc="04090001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zNDAxszA0NDc2NjRU0lEKTi0uzszPAykwrgUA8Az2PCwAAAA="/>
  </w:docVars>
  <w:rsids>
    <w:rsidRoot w:val="00C14F58"/>
    <w:rsid w:val="00000C06"/>
    <w:rsid w:val="00006A23"/>
    <w:rsid w:val="00014169"/>
    <w:rsid w:val="00052DA4"/>
    <w:rsid w:val="00065448"/>
    <w:rsid w:val="00074505"/>
    <w:rsid w:val="0008056B"/>
    <w:rsid w:val="0008308F"/>
    <w:rsid w:val="00085AF1"/>
    <w:rsid w:val="000A22E3"/>
    <w:rsid w:val="000B684B"/>
    <w:rsid w:val="000C33F1"/>
    <w:rsid w:val="000D13D2"/>
    <w:rsid w:val="000E3EAF"/>
    <w:rsid w:val="00114138"/>
    <w:rsid w:val="00122F7C"/>
    <w:rsid w:val="0012429D"/>
    <w:rsid w:val="00125516"/>
    <w:rsid w:val="00136716"/>
    <w:rsid w:val="00185D9E"/>
    <w:rsid w:val="00192789"/>
    <w:rsid w:val="00192885"/>
    <w:rsid w:val="001D2EA6"/>
    <w:rsid w:val="001D4D16"/>
    <w:rsid w:val="00202B41"/>
    <w:rsid w:val="002040D1"/>
    <w:rsid w:val="00210702"/>
    <w:rsid w:val="00212A75"/>
    <w:rsid w:val="00227222"/>
    <w:rsid w:val="00291044"/>
    <w:rsid w:val="002B4E7A"/>
    <w:rsid w:val="002C3141"/>
    <w:rsid w:val="002E3E7C"/>
    <w:rsid w:val="002F66C0"/>
    <w:rsid w:val="0032030D"/>
    <w:rsid w:val="0032588A"/>
    <w:rsid w:val="003265B5"/>
    <w:rsid w:val="0033114C"/>
    <w:rsid w:val="00357B71"/>
    <w:rsid w:val="00362033"/>
    <w:rsid w:val="00363B0A"/>
    <w:rsid w:val="003665D0"/>
    <w:rsid w:val="00377A9A"/>
    <w:rsid w:val="003852B3"/>
    <w:rsid w:val="00390415"/>
    <w:rsid w:val="00396404"/>
    <w:rsid w:val="00396EBE"/>
    <w:rsid w:val="003B0A55"/>
    <w:rsid w:val="003B4239"/>
    <w:rsid w:val="003B4357"/>
    <w:rsid w:val="003B4E62"/>
    <w:rsid w:val="003B73E0"/>
    <w:rsid w:val="003C0112"/>
    <w:rsid w:val="003D673D"/>
    <w:rsid w:val="003E0975"/>
    <w:rsid w:val="003E3D59"/>
    <w:rsid w:val="004051CF"/>
    <w:rsid w:val="00405CC5"/>
    <w:rsid w:val="0041312A"/>
    <w:rsid w:val="00414C53"/>
    <w:rsid w:val="00427008"/>
    <w:rsid w:val="00427C51"/>
    <w:rsid w:val="0043273F"/>
    <w:rsid w:val="00445C5A"/>
    <w:rsid w:val="00481920"/>
    <w:rsid w:val="00481A08"/>
    <w:rsid w:val="00483117"/>
    <w:rsid w:val="004A5584"/>
    <w:rsid w:val="004B73C8"/>
    <w:rsid w:val="004E5150"/>
    <w:rsid w:val="0050118E"/>
    <w:rsid w:val="00511A79"/>
    <w:rsid w:val="0051538C"/>
    <w:rsid w:val="005223E1"/>
    <w:rsid w:val="00525050"/>
    <w:rsid w:val="00542B3A"/>
    <w:rsid w:val="0054703D"/>
    <w:rsid w:val="00556259"/>
    <w:rsid w:val="005577D8"/>
    <w:rsid w:val="005C2039"/>
    <w:rsid w:val="005C44FD"/>
    <w:rsid w:val="005D0285"/>
    <w:rsid w:val="005E4E26"/>
    <w:rsid w:val="005E7E31"/>
    <w:rsid w:val="005F6A9E"/>
    <w:rsid w:val="005F6D5A"/>
    <w:rsid w:val="005F7E7F"/>
    <w:rsid w:val="006004BE"/>
    <w:rsid w:val="00614396"/>
    <w:rsid w:val="0063053E"/>
    <w:rsid w:val="00632C1A"/>
    <w:rsid w:val="0063452C"/>
    <w:rsid w:val="006475EC"/>
    <w:rsid w:val="006534E0"/>
    <w:rsid w:val="00677B66"/>
    <w:rsid w:val="006920E6"/>
    <w:rsid w:val="00697DEC"/>
    <w:rsid w:val="0070407F"/>
    <w:rsid w:val="00705F44"/>
    <w:rsid w:val="0072410C"/>
    <w:rsid w:val="00730748"/>
    <w:rsid w:val="00734386"/>
    <w:rsid w:val="007460EC"/>
    <w:rsid w:val="00752333"/>
    <w:rsid w:val="007662F1"/>
    <w:rsid w:val="007800A1"/>
    <w:rsid w:val="0079567F"/>
    <w:rsid w:val="00797165"/>
    <w:rsid w:val="007A41C6"/>
    <w:rsid w:val="007C499C"/>
    <w:rsid w:val="007D46F3"/>
    <w:rsid w:val="0082063A"/>
    <w:rsid w:val="008207CF"/>
    <w:rsid w:val="00823D09"/>
    <w:rsid w:val="00852B7A"/>
    <w:rsid w:val="008553EF"/>
    <w:rsid w:val="008626D8"/>
    <w:rsid w:val="00874545"/>
    <w:rsid w:val="008851AE"/>
    <w:rsid w:val="00890E40"/>
    <w:rsid w:val="008C31A7"/>
    <w:rsid w:val="008F590D"/>
    <w:rsid w:val="00901099"/>
    <w:rsid w:val="0091166C"/>
    <w:rsid w:val="00921846"/>
    <w:rsid w:val="0092414E"/>
    <w:rsid w:val="009373EC"/>
    <w:rsid w:val="0095391F"/>
    <w:rsid w:val="00962473"/>
    <w:rsid w:val="0097058B"/>
    <w:rsid w:val="0097655B"/>
    <w:rsid w:val="0098699D"/>
    <w:rsid w:val="00992EBF"/>
    <w:rsid w:val="00997FCE"/>
    <w:rsid w:val="009A0D76"/>
    <w:rsid w:val="009B54FB"/>
    <w:rsid w:val="009C43FB"/>
    <w:rsid w:val="009E374C"/>
    <w:rsid w:val="009E6246"/>
    <w:rsid w:val="00A25B4C"/>
    <w:rsid w:val="00A36260"/>
    <w:rsid w:val="00A552D2"/>
    <w:rsid w:val="00A82F21"/>
    <w:rsid w:val="00AA6182"/>
    <w:rsid w:val="00AB3828"/>
    <w:rsid w:val="00AD1A74"/>
    <w:rsid w:val="00AD6CFC"/>
    <w:rsid w:val="00B17C3A"/>
    <w:rsid w:val="00B2513D"/>
    <w:rsid w:val="00B379A6"/>
    <w:rsid w:val="00B419C7"/>
    <w:rsid w:val="00B451C0"/>
    <w:rsid w:val="00B55ED5"/>
    <w:rsid w:val="00B56732"/>
    <w:rsid w:val="00B6402D"/>
    <w:rsid w:val="00B672DB"/>
    <w:rsid w:val="00B873C0"/>
    <w:rsid w:val="00B9756E"/>
    <w:rsid w:val="00BB3F96"/>
    <w:rsid w:val="00BD0A66"/>
    <w:rsid w:val="00BD5685"/>
    <w:rsid w:val="00BD7ADA"/>
    <w:rsid w:val="00BE6923"/>
    <w:rsid w:val="00C06976"/>
    <w:rsid w:val="00C12B2F"/>
    <w:rsid w:val="00C14D48"/>
    <w:rsid w:val="00C14F58"/>
    <w:rsid w:val="00C30660"/>
    <w:rsid w:val="00C458A8"/>
    <w:rsid w:val="00C45EF9"/>
    <w:rsid w:val="00C67EB3"/>
    <w:rsid w:val="00C71516"/>
    <w:rsid w:val="00C83DB8"/>
    <w:rsid w:val="00C9152A"/>
    <w:rsid w:val="00C95F50"/>
    <w:rsid w:val="00CB50D3"/>
    <w:rsid w:val="00CC69E6"/>
    <w:rsid w:val="00CD083F"/>
    <w:rsid w:val="00D268A5"/>
    <w:rsid w:val="00D31C1D"/>
    <w:rsid w:val="00D360EE"/>
    <w:rsid w:val="00D44B15"/>
    <w:rsid w:val="00D53421"/>
    <w:rsid w:val="00D662F1"/>
    <w:rsid w:val="00D810D0"/>
    <w:rsid w:val="00DC7BDE"/>
    <w:rsid w:val="00DD208B"/>
    <w:rsid w:val="00DF3C24"/>
    <w:rsid w:val="00DF587C"/>
    <w:rsid w:val="00E12BE7"/>
    <w:rsid w:val="00E228BF"/>
    <w:rsid w:val="00E25BA6"/>
    <w:rsid w:val="00E365A9"/>
    <w:rsid w:val="00E518C9"/>
    <w:rsid w:val="00E57FC4"/>
    <w:rsid w:val="00E703EA"/>
    <w:rsid w:val="00E7106B"/>
    <w:rsid w:val="00E716CD"/>
    <w:rsid w:val="00EA473B"/>
    <w:rsid w:val="00EC0E51"/>
    <w:rsid w:val="00EE2AFF"/>
    <w:rsid w:val="00EE3108"/>
    <w:rsid w:val="00EE5678"/>
    <w:rsid w:val="00F00F58"/>
    <w:rsid w:val="00F10070"/>
    <w:rsid w:val="00F10ACC"/>
    <w:rsid w:val="00F16E21"/>
    <w:rsid w:val="00F4754E"/>
    <w:rsid w:val="00F729D8"/>
    <w:rsid w:val="00F90434"/>
    <w:rsid w:val="00F90475"/>
    <w:rsid w:val="00F920F3"/>
    <w:rsid w:val="00FB7CBF"/>
    <w:rsid w:val="00FB7F1F"/>
    <w:rsid w:val="00FC43A6"/>
    <w:rsid w:val="00FD7D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24F41C"/>
  <w15:chartTrackingRefBased/>
  <w15:docId w15:val="{924FF7F4-FCA2-455E-A76E-7AE7C9560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65D0"/>
  </w:style>
  <w:style w:type="paragraph" w:styleId="Heading1">
    <w:name w:val="heading 1"/>
    <w:basedOn w:val="Normal"/>
    <w:next w:val="Normal"/>
    <w:link w:val="Heading1Char"/>
    <w:uiPriority w:val="9"/>
    <w:qFormat/>
    <w:rsid w:val="003665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665D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5D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65D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665D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665D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3665D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665D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665D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3665D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665D0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3665D0"/>
    <w:rPr>
      <w:i/>
      <w:iCs/>
      <w:color w:val="404040" w:themeColor="text1" w:themeTint="BF"/>
    </w:rPr>
  </w:style>
  <w:style w:type="character" w:styleId="Hyperlink">
    <w:name w:val="Hyperlink"/>
    <w:basedOn w:val="DefaultParagraphFont"/>
    <w:uiPriority w:val="99"/>
    <w:unhideWhenUsed/>
    <w:rsid w:val="00D268A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706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hyperlink" Target="https://kratzert.github.io/2016/02/12/understanding-the-gradient-flow-through-the-batch-normalization-layer.html" TargetMode="External"/><Relationship Id="rId26" Type="http://schemas.openxmlformats.org/officeDocument/2006/relationships/hyperlink" Target="http://cthorey.github.io./backprop_conv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hyperlink" Target="https://bruceoutdoors.wordpress.com/cs231n-tutorials/" TargetMode="External"/><Relationship Id="rId17" Type="http://schemas.openxmlformats.org/officeDocument/2006/relationships/image" Target="media/image10.png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yperlink" Target="http://cs231n.github.io/neural-networks-3/#sgd" TargetMode="External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hyperlink" Target="http://cthorey.github.io./backprop_conv/" TargetMode="External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hyperlink" Target="http://cs231n.github.io/neural-networks-2/#reg" TargetMode="External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openxmlformats.org/officeDocument/2006/relationships/hyperlink" Target="http://cs231n.github.io/convolutional-networks/#pool" TargetMode="Externa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0</TotalTime>
  <Pages>13</Pages>
  <Words>2170</Words>
  <Characters>1237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17</cp:revision>
  <dcterms:created xsi:type="dcterms:W3CDTF">2017-08-30T01:31:00Z</dcterms:created>
  <dcterms:modified xsi:type="dcterms:W3CDTF">2017-09-01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